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882973" w14:textId="4F9EF3A5" w:rsidR="003A7698" w:rsidRPr="00EB7371" w:rsidRDefault="00EB7371" w:rsidP="00D0426B">
      <w:pPr>
        <w:spacing w:before="120" w:after="120"/>
        <w:ind w:firstLine="0"/>
        <w:rPr>
          <w:rFonts w:cs="Times New Roman"/>
          <w:b/>
          <w:sz w:val="28"/>
          <w:szCs w:val="28"/>
          <w:lang w:val="en-US"/>
        </w:rPr>
      </w:pPr>
      <w:r w:rsidRPr="00EB7371">
        <w:rPr>
          <w:rFonts w:cs="Times New Roman"/>
          <w:b/>
          <w:sz w:val="28"/>
          <w:szCs w:val="28"/>
          <w:lang w:val="en-US"/>
        </w:rPr>
        <w:t>Appendix</w:t>
      </w:r>
    </w:p>
    <w:p w14:paraId="3A6C99CF" w14:textId="1D8E8627" w:rsidR="00EB7371" w:rsidRPr="00D653D0" w:rsidRDefault="00974CAB" w:rsidP="00D0426B">
      <w:pPr>
        <w:spacing w:before="120" w:after="120"/>
        <w:ind w:firstLine="0"/>
        <w:rPr>
          <w:rFonts w:cs="Times New Roman"/>
          <w:b/>
          <w:sz w:val="28"/>
          <w:szCs w:val="28"/>
          <w:lang w:val="en-US"/>
        </w:rPr>
      </w:pPr>
      <w:r w:rsidRPr="00D653D0">
        <w:rPr>
          <w:rFonts w:cs="Times New Roman"/>
          <w:b/>
          <w:sz w:val="28"/>
          <w:szCs w:val="28"/>
          <w:lang w:val="en-US"/>
        </w:rPr>
        <w:t>Details of the computer program</w:t>
      </w:r>
    </w:p>
    <w:p w14:paraId="291608B6" w14:textId="3F754091" w:rsidR="00EB7371" w:rsidRPr="00D653D0" w:rsidRDefault="00EB7371" w:rsidP="00EB7371">
      <w:pPr>
        <w:spacing w:before="120" w:after="120"/>
        <w:ind w:firstLine="0"/>
        <w:rPr>
          <w:rFonts w:cs="Times New Roman"/>
          <w:b/>
          <w:szCs w:val="28"/>
          <w:lang w:val="en-US"/>
        </w:rPr>
      </w:pPr>
      <w:r w:rsidRPr="00D653D0">
        <w:rPr>
          <w:rFonts w:cs="Times New Roman"/>
          <w:b/>
          <w:szCs w:val="28"/>
          <w:lang w:val="en-US"/>
        </w:rPr>
        <w:t xml:space="preserve">1. </w:t>
      </w:r>
      <w:r w:rsidR="00EF43E9" w:rsidRPr="00D653D0">
        <w:rPr>
          <w:rFonts w:cs="Times New Roman"/>
          <w:b/>
          <w:szCs w:val="28"/>
          <w:lang w:val="en-US"/>
        </w:rPr>
        <w:t>The main window of the program</w:t>
      </w:r>
    </w:p>
    <w:p w14:paraId="28F9174A" w14:textId="2B7AE042" w:rsidR="00EB7371" w:rsidRDefault="00EF43E9" w:rsidP="00974CAB">
      <w:pPr>
        <w:rPr>
          <w:rFonts w:cs="Times New Roman"/>
          <w:szCs w:val="28"/>
          <w:lang w:val="en-US"/>
        </w:rPr>
      </w:pPr>
      <w:r w:rsidRPr="00D653D0">
        <w:rPr>
          <w:rFonts w:cs="Times New Roman"/>
          <w:szCs w:val="28"/>
          <w:lang w:val="en-US"/>
        </w:rPr>
        <w:t xml:space="preserve">The main program </w:t>
      </w:r>
      <w:r w:rsidRPr="00554F14">
        <w:rPr>
          <w:rFonts w:cs="Times New Roman"/>
          <w:szCs w:val="28"/>
          <w:lang w:val="en-US"/>
        </w:rPr>
        <w:t xml:space="preserve">window (Fig. </w:t>
      </w:r>
      <w:r w:rsidR="004C070F">
        <w:rPr>
          <w:rFonts w:cs="Times New Roman"/>
          <w:szCs w:val="28"/>
          <w:lang w:val="en-US"/>
        </w:rPr>
        <w:t>A-</w:t>
      </w:r>
      <w:r w:rsidRPr="00554F14">
        <w:rPr>
          <w:rFonts w:cs="Times New Roman"/>
          <w:szCs w:val="28"/>
          <w:lang w:val="en-US"/>
        </w:rPr>
        <w:t xml:space="preserve">1) provides access </w:t>
      </w:r>
      <w:r w:rsidRPr="00D653D0">
        <w:rPr>
          <w:rFonts w:cs="Times New Roman"/>
          <w:szCs w:val="28"/>
          <w:lang w:val="en-US"/>
        </w:rPr>
        <w:t>to all parts of the program. On the left side, there is a list of loaded layers with given depths at which they were made, clicking on any layer causes generating its preview in the field in the middle of the main window. At the bottom of the window, there is a message window through which the program communicates information to the</w:t>
      </w:r>
      <w:r w:rsidR="004D3A10">
        <w:rPr>
          <w:rFonts w:cs="Times New Roman"/>
          <w:szCs w:val="28"/>
          <w:lang w:val="en-US"/>
        </w:rPr>
        <w:t xml:space="preserve"> user</w:t>
      </w:r>
      <w:r w:rsidRPr="00D653D0">
        <w:rPr>
          <w:rFonts w:cs="Times New Roman"/>
          <w:szCs w:val="28"/>
          <w:lang w:val="en-US"/>
        </w:rPr>
        <w:t xml:space="preserve">. On the right side is the button bar and sample information. </w:t>
      </w:r>
    </w:p>
    <w:p w14:paraId="23FA0C22" w14:textId="4AB04B1E" w:rsidR="004F5A0D" w:rsidRPr="004F5A0D" w:rsidRDefault="004F5A0D" w:rsidP="004F5A0D">
      <w:pPr>
        <w:ind w:firstLine="0"/>
        <w:jc w:val="center"/>
        <w:rPr>
          <w:rFonts w:cs="Times New Roman"/>
          <w:b/>
          <w:bCs/>
          <w:szCs w:val="28"/>
          <w:lang w:val="en-US"/>
        </w:rPr>
      </w:pPr>
      <w:r w:rsidRPr="004F5A0D">
        <w:rPr>
          <w:rFonts w:cs="Times New Roman"/>
          <w:b/>
          <w:bCs/>
          <w:szCs w:val="28"/>
          <w:lang w:val="en-US"/>
        </w:rPr>
        <w:t>Fig. A-1</w:t>
      </w:r>
    </w:p>
    <w:p w14:paraId="73E2BCEC" w14:textId="03FDDB24" w:rsidR="00EB7371" w:rsidRPr="00D653D0" w:rsidRDefault="0005034F" w:rsidP="00EB7371">
      <w:pPr>
        <w:pStyle w:val="Default"/>
        <w:spacing w:line="360" w:lineRule="auto"/>
        <w:rPr>
          <w:szCs w:val="23"/>
          <w:lang w:val="en-US"/>
        </w:rPr>
      </w:pPr>
      <w:r w:rsidRPr="00D653D0">
        <w:rPr>
          <w:szCs w:val="23"/>
          <w:lang w:val="en-US"/>
        </w:rPr>
        <w:t>Available buttons</w:t>
      </w:r>
      <w:r w:rsidR="00C938C4" w:rsidRPr="00D653D0">
        <w:rPr>
          <w:szCs w:val="23"/>
          <w:lang w:val="en-US"/>
        </w:rPr>
        <w:t xml:space="preserve"> (Fig</w:t>
      </w:r>
      <w:r w:rsidR="004C070F">
        <w:rPr>
          <w:szCs w:val="23"/>
          <w:lang w:val="en-US"/>
        </w:rPr>
        <w:t>.</w:t>
      </w:r>
      <w:r w:rsidR="00C938C4" w:rsidRPr="00D653D0">
        <w:rPr>
          <w:szCs w:val="23"/>
          <w:lang w:val="en-US"/>
        </w:rPr>
        <w:t xml:space="preserve"> </w:t>
      </w:r>
      <w:r w:rsidR="004C070F">
        <w:rPr>
          <w:szCs w:val="23"/>
          <w:lang w:val="en-US"/>
        </w:rPr>
        <w:t>A-</w:t>
      </w:r>
      <w:r w:rsidR="00C938C4" w:rsidRPr="00D653D0">
        <w:rPr>
          <w:szCs w:val="23"/>
          <w:lang w:val="en-US"/>
        </w:rPr>
        <w:t>1, right side, sequentially from top)</w:t>
      </w:r>
      <w:r w:rsidRPr="00D653D0">
        <w:rPr>
          <w:szCs w:val="23"/>
          <w:lang w:val="en-US"/>
        </w:rPr>
        <w:t>:</w:t>
      </w:r>
      <w:r w:rsidR="00EB7371" w:rsidRPr="00D653D0">
        <w:rPr>
          <w:szCs w:val="23"/>
          <w:lang w:val="en-US"/>
        </w:rPr>
        <w:t xml:space="preserve"> </w:t>
      </w:r>
    </w:p>
    <w:p w14:paraId="5C769C26" w14:textId="7E947DB1" w:rsidR="00EB7371" w:rsidRPr="00D653D0" w:rsidRDefault="0005034F" w:rsidP="00974CAB">
      <w:pPr>
        <w:pStyle w:val="Akapitzlist"/>
        <w:numPr>
          <w:ilvl w:val="0"/>
          <w:numId w:val="1"/>
        </w:numPr>
        <w:ind w:left="426"/>
        <w:rPr>
          <w:szCs w:val="23"/>
          <w:lang w:val="en-US"/>
        </w:rPr>
      </w:pPr>
      <w:r>
        <w:rPr>
          <w:rFonts w:cs="Times New Roman"/>
          <w:lang w:val="en-GB"/>
        </w:rPr>
        <w:t>A</w:t>
      </w:r>
      <w:r w:rsidRPr="0005034F">
        <w:rPr>
          <w:rFonts w:cs="Times New Roman"/>
          <w:lang w:val="en-GB"/>
        </w:rPr>
        <w:t xml:space="preserve">dd layer </w:t>
      </w:r>
      <w:r w:rsidR="005E225B">
        <w:rPr>
          <w:rFonts w:cs="Times New Roman"/>
          <w:lang w:val="en-GB"/>
        </w:rPr>
        <w:t>(</w:t>
      </w:r>
      <w:proofErr w:type="spellStart"/>
      <w:r w:rsidR="005E225B">
        <w:rPr>
          <w:rFonts w:cs="Times New Roman"/>
          <w:lang w:val="en-GB"/>
        </w:rPr>
        <w:t>Dodaj</w:t>
      </w:r>
      <w:proofErr w:type="spellEnd"/>
      <w:r w:rsidR="005E225B">
        <w:rPr>
          <w:rFonts w:cs="Times New Roman"/>
          <w:lang w:val="en-GB"/>
        </w:rPr>
        <w:t xml:space="preserve"> </w:t>
      </w:r>
      <w:proofErr w:type="spellStart"/>
      <w:r w:rsidR="005E225B">
        <w:rPr>
          <w:rFonts w:cs="Times New Roman"/>
          <w:lang w:val="en-GB"/>
        </w:rPr>
        <w:t>warstwę</w:t>
      </w:r>
      <w:proofErr w:type="spellEnd"/>
      <w:r w:rsidR="005E225B">
        <w:rPr>
          <w:rFonts w:cs="Times New Roman"/>
          <w:lang w:val="en-GB"/>
        </w:rPr>
        <w:t xml:space="preserve">) </w:t>
      </w:r>
      <w:r w:rsidRPr="0005034F">
        <w:rPr>
          <w:rFonts w:cs="Times New Roman"/>
          <w:lang w:val="en-GB"/>
        </w:rPr>
        <w:t>- the program opens a new window that allows</w:t>
      </w:r>
      <w:r w:rsidR="004C1B08">
        <w:rPr>
          <w:rFonts w:cs="Times New Roman"/>
          <w:lang w:val="en-GB"/>
        </w:rPr>
        <w:t xml:space="preserve"> </w:t>
      </w:r>
      <w:r w:rsidR="004C1B08" w:rsidRPr="004C1B08">
        <w:rPr>
          <w:lang w:val="en-US"/>
        </w:rPr>
        <w:t>the user</w:t>
      </w:r>
      <w:r w:rsidRPr="0005034F">
        <w:rPr>
          <w:rFonts w:cs="Times New Roman"/>
          <w:lang w:val="en-GB"/>
        </w:rPr>
        <w:t xml:space="preserve"> to load a file with an image of the surface of a new layer and to fill in the information about its depth,</w:t>
      </w:r>
      <w:r w:rsidR="00EB7371" w:rsidRPr="00D653D0">
        <w:rPr>
          <w:szCs w:val="23"/>
          <w:lang w:val="en-US"/>
        </w:rPr>
        <w:t xml:space="preserve"> </w:t>
      </w:r>
    </w:p>
    <w:p w14:paraId="4D5145BB" w14:textId="43B34954" w:rsidR="00EB7371" w:rsidRPr="00D653D0" w:rsidRDefault="0005034F" w:rsidP="00974CAB">
      <w:pPr>
        <w:pStyle w:val="Akapitzlist"/>
        <w:numPr>
          <w:ilvl w:val="0"/>
          <w:numId w:val="1"/>
        </w:numPr>
        <w:ind w:left="426"/>
        <w:rPr>
          <w:szCs w:val="23"/>
          <w:lang w:val="en-US"/>
        </w:rPr>
      </w:pPr>
      <w:r w:rsidRPr="00D653D0">
        <w:rPr>
          <w:szCs w:val="23"/>
          <w:lang w:val="en-US"/>
        </w:rPr>
        <w:t>Delete layer</w:t>
      </w:r>
      <w:r w:rsidR="005E225B" w:rsidRPr="00D653D0">
        <w:rPr>
          <w:szCs w:val="23"/>
          <w:lang w:val="en-US"/>
        </w:rPr>
        <w:t xml:space="preserve"> (</w:t>
      </w:r>
      <w:proofErr w:type="spellStart"/>
      <w:r w:rsidR="005E225B" w:rsidRPr="00D653D0">
        <w:rPr>
          <w:szCs w:val="23"/>
          <w:lang w:val="en-US"/>
        </w:rPr>
        <w:t>Usuń</w:t>
      </w:r>
      <w:proofErr w:type="spellEnd"/>
      <w:r w:rsidR="005E225B" w:rsidRPr="00D653D0">
        <w:rPr>
          <w:szCs w:val="23"/>
          <w:lang w:val="en-US"/>
        </w:rPr>
        <w:t xml:space="preserve"> </w:t>
      </w:r>
      <w:proofErr w:type="spellStart"/>
      <w:r w:rsidR="005E225B" w:rsidRPr="00D653D0">
        <w:rPr>
          <w:szCs w:val="23"/>
          <w:lang w:val="en-US"/>
        </w:rPr>
        <w:t>warstwę</w:t>
      </w:r>
      <w:proofErr w:type="spellEnd"/>
      <w:r w:rsidR="005E225B" w:rsidRPr="00D653D0">
        <w:rPr>
          <w:szCs w:val="23"/>
          <w:lang w:val="en-US"/>
        </w:rPr>
        <w:t>)</w:t>
      </w:r>
      <w:r w:rsidRPr="00D653D0">
        <w:rPr>
          <w:szCs w:val="23"/>
          <w:lang w:val="en-US"/>
        </w:rPr>
        <w:t xml:space="preserve"> - removes the layer selected in the field on the left side of the program,</w:t>
      </w:r>
      <w:r w:rsidR="00EB7371" w:rsidRPr="00D653D0">
        <w:rPr>
          <w:szCs w:val="23"/>
          <w:lang w:val="en-US"/>
        </w:rPr>
        <w:t xml:space="preserve"> </w:t>
      </w:r>
    </w:p>
    <w:p w14:paraId="41ECEE4D" w14:textId="0F087303" w:rsidR="00EB7371" w:rsidRPr="00D653D0" w:rsidRDefault="0005034F" w:rsidP="00974CAB">
      <w:pPr>
        <w:pStyle w:val="Akapitzlist"/>
        <w:numPr>
          <w:ilvl w:val="0"/>
          <w:numId w:val="1"/>
        </w:numPr>
        <w:ind w:left="426"/>
        <w:rPr>
          <w:szCs w:val="23"/>
          <w:lang w:val="en-US"/>
        </w:rPr>
      </w:pPr>
      <w:r w:rsidRPr="0005034F">
        <w:rPr>
          <w:rFonts w:cs="Times New Roman"/>
          <w:lang w:val="en-GB"/>
        </w:rPr>
        <w:t xml:space="preserve">Edit layer </w:t>
      </w:r>
      <w:r w:rsidR="005E225B">
        <w:rPr>
          <w:rFonts w:cs="Times New Roman"/>
          <w:lang w:val="en-GB"/>
        </w:rPr>
        <w:t>(</w:t>
      </w:r>
      <w:proofErr w:type="spellStart"/>
      <w:r w:rsidR="005E225B">
        <w:rPr>
          <w:rFonts w:cs="Times New Roman"/>
          <w:lang w:val="en-GB"/>
        </w:rPr>
        <w:t>Edytuj</w:t>
      </w:r>
      <w:proofErr w:type="spellEnd"/>
      <w:r w:rsidR="005E225B">
        <w:rPr>
          <w:rFonts w:cs="Times New Roman"/>
          <w:lang w:val="en-GB"/>
        </w:rPr>
        <w:t xml:space="preserve"> </w:t>
      </w:r>
      <w:proofErr w:type="spellStart"/>
      <w:r w:rsidR="005E225B">
        <w:rPr>
          <w:rFonts w:cs="Times New Roman"/>
          <w:lang w:val="en-GB"/>
        </w:rPr>
        <w:t>warstwę</w:t>
      </w:r>
      <w:proofErr w:type="spellEnd"/>
      <w:r w:rsidR="005E225B">
        <w:rPr>
          <w:rFonts w:cs="Times New Roman"/>
          <w:lang w:val="en-GB"/>
        </w:rPr>
        <w:t xml:space="preserve">) </w:t>
      </w:r>
      <w:r w:rsidRPr="0005034F">
        <w:rPr>
          <w:rFonts w:cs="Times New Roman"/>
          <w:lang w:val="en-GB"/>
        </w:rPr>
        <w:t>- allows the user to change the parameters of already added layers,</w:t>
      </w:r>
      <w:r w:rsidR="00EB7371" w:rsidRPr="00D653D0">
        <w:rPr>
          <w:szCs w:val="23"/>
          <w:lang w:val="en-US"/>
        </w:rPr>
        <w:t xml:space="preserve"> </w:t>
      </w:r>
    </w:p>
    <w:p w14:paraId="397ED1DF" w14:textId="17686F55" w:rsidR="00EB7371" w:rsidRPr="00D653D0" w:rsidRDefault="0005034F" w:rsidP="00974CAB">
      <w:pPr>
        <w:pStyle w:val="Akapitzlist"/>
        <w:numPr>
          <w:ilvl w:val="0"/>
          <w:numId w:val="1"/>
        </w:numPr>
        <w:ind w:left="426"/>
        <w:rPr>
          <w:szCs w:val="23"/>
          <w:lang w:val="en-US"/>
        </w:rPr>
      </w:pPr>
      <w:r>
        <w:rPr>
          <w:rStyle w:val="jlqj4b"/>
          <w:lang w:val="en"/>
        </w:rPr>
        <w:t>Set PPU</w:t>
      </w:r>
      <w:r w:rsidR="005E225B">
        <w:rPr>
          <w:rStyle w:val="jlqj4b"/>
          <w:lang w:val="en"/>
        </w:rPr>
        <w:t xml:space="preserve"> (</w:t>
      </w:r>
      <w:proofErr w:type="spellStart"/>
      <w:r w:rsidR="005E225B">
        <w:rPr>
          <w:rStyle w:val="jlqj4b"/>
          <w:lang w:val="en"/>
        </w:rPr>
        <w:t>Ustaw</w:t>
      </w:r>
      <w:proofErr w:type="spellEnd"/>
      <w:r w:rsidR="005E225B">
        <w:rPr>
          <w:rStyle w:val="jlqj4b"/>
          <w:lang w:val="en"/>
        </w:rPr>
        <w:t xml:space="preserve"> PPU)</w:t>
      </w:r>
      <w:r>
        <w:rPr>
          <w:rStyle w:val="jlqj4b"/>
          <w:lang w:val="en"/>
        </w:rPr>
        <w:t xml:space="preserve"> - allows the user to change the PPU scale factor and set the units in which the depths are given,</w:t>
      </w:r>
      <w:r w:rsidR="00EB7371" w:rsidRPr="00D653D0">
        <w:rPr>
          <w:szCs w:val="23"/>
          <w:lang w:val="en-US"/>
        </w:rPr>
        <w:t xml:space="preserve"> </w:t>
      </w:r>
    </w:p>
    <w:p w14:paraId="51461FF1" w14:textId="36948D76" w:rsidR="00EB7371" w:rsidRPr="00D653D0" w:rsidRDefault="004E4386" w:rsidP="00974CAB">
      <w:pPr>
        <w:pStyle w:val="Akapitzlist"/>
        <w:numPr>
          <w:ilvl w:val="0"/>
          <w:numId w:val="1"/>
        </w:numPr>
        <w:ind w:left="426"/>
        <w:rPr>
          <w:szCs w:val="23"/>
          <w:lang w:val="en-US"/>
        </w:rPr>
      </w:pPr>
      <w:r>
        <w:rPr>
          <w:rStyle w:val="jlqj4b"/>
          <w:lang w:val="en"/>
        </w:rPr>
        <w:t>Cross-s</w:t>
      </w:r>
      <w:r w:rsidR="0005034F">
        <w:rPr>
          <w:rStyle w:val="jlqj4b"/>
          <w:lang w:val="en"/>
        </w:rPr>
        <w:t>ections</w:t>
      </w:r>
      <w:r w:rsidR="005E225B">
        <w:rPr>
          <w:rStyle w:val="jlqj4b"/>
          <w:lang w:val="en"/>
        </w:rPr>
        <w:t xml:space="preserve"> (</w:t>
      </w:r>
      <w:proofErr w:type="spellStart"/>
      <w:r w:rsidR="005E225B">
        <w:rPr>
          <w:rStyle w:val="jlqj4b"/>
          <w:lang w:val="en"/>
        </w:rPr>
        <w:t>Przekroje</w:t>
      </w:r>
      <w:proofErr w:type="spellEnd"/>
      <w:r w:rsidR="005E225B">
        <w:rPr>
          <w:rStyle w:val="jlqj4b"/>
          <w:lang w:val="en"/>
        </w:rPr>
        <w:t>)</w:t>
      </w:r>
      <w:r w:rsidR="0005034F">
        <w:rPr>
          <w:rStyle w:val="jlqj4b"/>
          <w:lang w:val="en"/>
        </w:rPr>
        <w:t xml:space="preserve"> - opens the module for generating artificial </w:t>
      </w:r>
      <w:r>
        <w:rPr>
          <w:rStyle w:val="jlqj4b"/>
          <w:lang w:val="en"/>
        </w:rPr>
        <w:t>cross-</w:t>
      </w:r>
      <w:r w:rsidR="0005034F">
        <w:rPr>
          <w:rStyle w:val="jlqj4b"/>
          <w:lang w:val="en"/>
        </w:rPr>
        <w:t>sections,</w:t>
      </w:r>
      <w:r w:rsidR="00EB7371" w:rsidRPr="00D653D0">
        <w:rPr>
          <w:szCs w:val="23"/>
          <w:lang w:val="en-US"/>
        </w:rPr>
        <w:t xml:space="preserve"> </w:t>
      </w:r>
    </w:p>
    <w:p w14:paraId="0A4448C8" w14:textId="2E2DF362" w:rsidR="00EB7371" w:rsidRPr="00D653D0" w:rsidRDefault="0005034F" w:rsidP="00974CAB">
      <w:pPr>
        <w:pStyle w:val="Akapitzlist"/>
        <w:numPr>
          <w:ilvl w:val="0"/>
          <w:numId w:val="1"/>
        </w:numPr>
        <w:ind w:left="426"/>
        <w:rPr>
          <w:szCs w:val="23"/>
          <w:lang w:val="en-US"/>
        </w:rPr>
      </w:pPr>
      <w:r>
        <w:rPr>
          <w:rStyle w:val="jlqj4b"/>
          <w:lang w:val="en"/>
        </w:rPr>
        <w:t>Rendering - opens the surface reconstruction module,</w:t>
      </w:r>
      <w:r w:rsidR="00EB7371" w:rsidRPr="00D653D0">
        <w:rPr>
          <w:szCs w:val="23"/>
          <w:lang w:val="en-US"/>
        </w:rPr>
        <w:t xml:space="preserve"> </w:t>
      </w:r>
    </w:p>
    <w:p w14:paraId="78A8C72B" w14:textId="4B6829A2" w:rsidR="00EB7371" w:rsidRPr="00D653D0" w:rsidRDefault="007537C6" w:rsidP="00974CAB">
      <w:pPr>
        <w:pStyle w:val="Akapitzlist"/>
        <w:numPr>
          <w:ilvl w:val="0"/>
          <w:numId w:val="1"/>
        </w:numPr>
        <w:ind w:left="426"/>
        <w:rPr>
          <w:szCs w:val="23"/>
          <w:lang w:val="en-US"/>
        </w:rPr>
      </w:pPr>
      <w:r>
        <w:rPr>
          <w:rStyle w:val="jlqj4b"/>
          <w:lang w:val="en"/>
        </w:rPr>
        <w:t>New project</w:t>
      </w:r>
      <w:r w:rsidR="005E225B">
        <w:rPr>
          <w:rStyle w:val="jlqj4b"/>
          <w:lang w:val="en"/>
        </w:rPr>
        <w:t xml:space="preserve"> (</w:t>
      </w:r>
      <w:proofErr w:type="spellStart"/>
      <w:r w:rsidR="005E225B">
        <w:rPr>
          <w:rStyle w:val="jlqj4b"/>
          <w:lang w:val="en"/>
        </w:rPr>
        <w:t>Nowy</w:t>
      </w:r>
      <w:proofErr w:type="spellEnd"/>
      <w:r w:rsidR="005E225B">
        <w:rPr>
          <w:rStyle w:val="jlqj4b"/>
          <w:lang w:val="en"/>
        </w:rPr>
        <w:t xml:space="preserve"> </w:t>
      </w:r>
      <w:proofErr w:type="spellStart"/>
      <w:r w:rsidR="005E225B">
        <w:rPr>
          <w:rStyle w:val="jlqj4b"/>
          <w:lang w:val="en"/>
        </w:rPr>
        <w:t>projekt</w:t>
      </w:r>
      <w:proofErr w:type="spellEnd"/>
      <w:r w:rsidR="005E225B">
        <w:rPr>
          <w:rStyle w:val="jlqj4b"/>
          <w:lang w:val="en"/>
        </w:rPr>
        <w:t>)</w:t>
      </w:r>
      <w:r>
        <w:rPr>
          <w:rStyle w:val="jlqj4b"/>
          <w:lang w:val="en"/>
        </w:rPr>
        <w:t xml:space="preserve"> - erases all data loaded in the program,</w:t>
      </w:r>
      <w:r w:rsidR="00EB7371" w:rsidRPr="00D653D0">
        <w:rPr>
          <w:szCs w:val="23"/>
          <w:lang w:val="en-US"/>
        </w:rPr>
        <w:t xml:space="preserve"> </w:t>
      </w:r>
    </w:p>
    <w:p w14:paraId="7DEDA465" w14:textId="3FAD91EA" w:rsidR="00EB7371" w:rsidRPr="00D653D0" w:rsidRDefault="007537C6" w:rsidP="00974CAB">
      <w:pPr>
        <w:pStyle w:val="Akapitzlist"/>
        <w:numPr>
          <w:ilvl w:val="0"/>
          <w:numId w:val="1"/>
        </w:numPr>
        <w:ind w:left="426"/>
        <w:rPr>
          <w:szCs w:val="23"/>
          <w:lang w:val="en-US"/>
        </w:rPr>
      </w:pPr>
      <w:r>
        <w:rPr>
          <w:rStyle w:val="jlqj4b"/>
          <w:lang w:val="en"/>
        </w:rPr>
        <w:t>Load project</w:t>
      </w:r>
      <w:r w:rsidR="005E225B">
        <w:rPr>
          <w:rStyle w:val="jlqj4b"/>
          <w:lang w:val="en"/>
        </w:rPr>
        <w:t xml:space="preserve"> (</w:t>
      </w:r>
      <w:proofErr w:type="spellStart"/>
      <w:r w:rsidR="005E225B">
        <w:rPr>
          <w:rStyle w:val="jlqj4b"/>
          <w:lang w:val="en"/>
        </w:rPr>
        <w:t>Wczytaj</w:t>
      </w:r>
      <w:proofErr w:type="spellEnd"/>
      <w:r w:rsidR="005E225B">
        <w:rPr>
          <w:rStyle w:val="jlqj4b"/>
          <w:lang w:val="en"/>
        </w:rPr>
        <w:t xml:space="preserve"> </w:t>
      </w:r>
      <w:proofErr w:type="spellStart"/>
      <w:r w:rsidR="005E225B">
        <w:rPr>
          <w:rStyle w:val="jlqj4b"/>
          <w:lang w:val="en"/>
        </w:rPr>
        <w:t>projekt</w:t>
      </w:r>
      <w:proofErr w:type="spellEnd"/>
      <w:r w:rsidR="005E225B">
        <w:rPr>
          <w:rStyle w:val="jlqj4b"/>
          <w:lang w:val="en"/>
        </w:rPr>
        <w:t>)</w:t>
      </w:r>
      <w:r>
        <w:rPr>
          <w:rStyle w:val="jlqj4b"/>
          <w:lang w:val="en"/>
        </w:rPr>
        <w:t xml:space="preserve"> - loads the project saved in the *.</w:t>
      </w:r>
      <w:proofErr w:type="spellStart"/>
      <w:r>
        <w:rPr>
          <w:rStyle w:val="jlqj4b"/>
          <w:lang w:val="en"/>
        </w:rPr>
        <w:t>vcs</w:t>
      </w:r>
      <w:proofErr w:type="spellEnd"/>
      <w:r>
        <w:rPr>
          <w:rStyle w:val="jlqj4b"/>
          <w:lang w:val="en"/>
        </w:rPr>
        <w:t xml:space="preserve"> file,</w:t>
      </w:r>
      <w:r w:rsidR="00EB7371" w:rsidRPr="00D653D0">
        <w:rPr>
          <w:szCs w:val="23"/>
          <w:lang w:val="en-US"/>
        </w:rPr>
        <w:t xml:space="preserve"> </w:t>
      </w:r>
    </w:p>
    <w:p w14:paraId="20C8A690" w14:textId="05D4A114" w:rsidR="00EB7371" w:rsidRPr="00D653D0" w:rsidRDefault="007537C6" w:rsidP="00974CAB">
      <w:pPr>
        <w:pStyle w:val="Akapitzlist"/>
        <w:numPr>
          <w:ilvl w:val="0"/>
          <w:numId w:val="1"/>
        </w:numPr>
        <w:ind w:left="426"/>
        <w:rPr>
          <w:szCs w:val="23"/>
          <w:lang w:val="en-US"/>
        </w:rPr>
      </w:pPr>
      <w:r>
        <w:rPr>
          <w:rStyle w:val="jlqj4b"/>
          <w:lang w:val="en"/>
        </w:rPr>
        <w:t>Save project</w:t>
      </w:r>
      <w:r w:rsidR="005E225B">
        <w:rPr>
          <w:rStyle w:val="jlqj4b"/>
          <w:lang w:val="en"/>
        </w:rPr>
        <w:t xml:space="preserve"> (</w:t>
      </w:r>
      <w:proofErr w:type="spellStart"/>
      <w:r w:rsidR="005E225B">
        <w:rPr>
          <w:rStyle w:val="jlqj4b"/>
          <w:lang w:val="en"/>
        </w:rPr>
        <w:t>Zapisz</w:t>
      </w:r>
      <w:proofErr w:type="spellEnd"/>
      <w:r w:rsidR="005E225B">
        <w:rPr>
          <w:rStyle w:val="jlqj4b"/>
          <w:lang w:val="en"/>
        </w:rPr>
        <w:t xml:space="preserve"> </w:t>
      </w:r>
      <w:proofErr w:type="spellStart"/>
      <w:r w:rsidR="005E225B">
        <w:rPr>
          <w:rStyle w:val="jlqj4b"/>
          <w:lang w:val="en"/>
        </w:rPr>
        <w:t>projekt</w:t>
      </w:r>
      <w:proofErr w:type="spellEnd"/>
      <w:r w:rsidR="005E225B">
        <w:rPr>
          <w:rStyle w:val="jlqj4b"/>
          <w:lang w:val="en"/>
        </w:rPr>
        <w:t>)</w:t>
      </w:r>
      <w:r>
        <w:rPr>
          <w:rStyle w:val="jlqj4b"/>
          <w:lang w:val="en"/>
        </w:rPr>
        <w:t xml:space="preserve"> - saves the project to the *.</w:t>
      </w:r>
      <w:proofErr w:type="spellStart"/>
      <w:r>
        <w:rPr>
          <w:rStyle w:val="jlqj4b"/>
          <w:lang w:val="en"/>
        </w:rPr>
        <w:t>vcs</w:t>
      </w:r>
      <w:proofErr w:type="spellEnd"/>
      <w:r>
        <w:rPr>
          <w:rStyle w:val="jlqj4b"/>
          <w:lang w:val="en"/>
        </w:rPr>
        <w:t xml:space="preserve"> file,</w:t>
      </w:r>
      <w:r w:rsidR="00EB7371" w:rsidRPr="00D653D0">
        <w:rPr>
          <w:szCs w:val="23"/>
          <w:lang w:val="en-US"/>
        </w:rPr>
        <w:t xml:space="preserve"> </w:t>
      </w:r>
    </w:p>
    <w:p w14:paraId="4CAA9D21" w14:textId="1FDD2094" w:rsidR="00EB7371" w:rsidRPr="00D653D0" w:rsidRDefault="0017696C" w:rsidP="00974CAB">
      <w:pPr>
        <w:pStyle w:val="Akapitzlist"/>
        <w:numPr>
          <w:ilvl w:val="0"/>
          <w:numId w:val="1"/>
        </w:numPr>
        <w:ind w:left="426"/>
        <w:rPr>
          <w:szCs w:val="23"/>
          <w:lang w:val="en-US"/>
        </w:rPr>
      </w:pPr>
      <w:r>
        <w:rPr>
          <w:rStyle w:val="jlqj4b"/>
          <w:lang w:val="en"/>
        </w:rPr>
        <w:t>Exit</w:t>
      </w:r>
      <w:r w:rsidR="005E225B">
        <w:rPr>
          <w:rStyle w:val="jlqj4b"/>
          <w:lang w:val="en"/>
        </w:rPr>
        <w:t xml:space="preserve"> (</w:t>
      </w:r>
      <w:proofErr w:type="spellStart"/>
      <w:r w:rsidR="005E225B">
        <w:rPr>
          <w:rStyle w:val="jlqj4b"/>
          <w:lang w:val="en"/>
        </w:rPr>
        <w:t>Zakończ</w:t>
      </w:r>
      <w:proofErr w:type="spellEnd"/>
      <w:r w:rsidR="005E225B">
        <w:rPr>
          <w:rStyle w:val="jlqj4b"/>
          <w:lang w:val="en"/>
        </w:rPr>
        <w:t>)</w:t>
      </w:r>
      <w:r>
        <w:rPr>
          <w:rStyle w:val="jlqj4b"/>
          <w:lang w:val="en"/>
        </w:rPr>
        <w:t xml:space="preserve"> - ends the program.</w:t>
      </w:r>
      <w:r w:rsidR="00EB7371" w:rsidRPr="00D653D0">
        <w:rPr>
          <w:szCs w:val="23"/>
          <w:lang w:val="en-US"/>
        </w:rPr>
        <w:t xml:space="preserve"> </w:t>
      </w:r>
    </w:p>
    <w:p w14:paraId="3A623A48" w14:textId="77777777" w:rsidR="00C1279A" w:rsidRPr="00D653D0" w:rsidRDefault="00C1279A" w:rsidP="00C1279A">
      <w:pPr>
        <w:rPr>
          <w:szCs w:val="23"/>
          <w:lang w:val="en-US"/>
        </w:rPr>
      </w:pPr>
      <w:r w:rsidRPr="00D653D0">
        <w:rPr>
          <w:szCs w:val="23"/>
          <w:lang w:val="en-US"/>
        </w:rPr>
        <w:t>The program offers the possibility of saving the results of work to a file as a project. This allows the user to return to the project later without having to retype the data. The data is saved as *.</w:t>
      </w:r>
      <w:proofErr w:type="spellStart"/>
      <w:r w:rsidRPr="00D653D0">
        <w:rPr>
          <w:szCs w:val="23"/>
          <w:lang w:val="en-US"/>
        </w:rPr>
        <w:t>vcs</w:t>
      </w:r>
      <w:proofErr w:type="spellEnd"/>
      <w:r w:rsidRPr="00D653D0">
        <w:rPr>
          <w:szCs w:val="23"/>
          <w:lang w:val="en-US"/>
        </w:rPr>
        <w:t xml:space="preserve"> files. In fact, these are standard text files formatted according to the following scheme: the first line contains the data necessary to recreate the PPU scale factor and the measurement unit used in the project.</w:t>
      </w:r>
      <w:r w:rsidR="00EB7371" w:rsidRPr="00D653D0">
        <w:rPr>
          <w:szCs w:val="23"/>
          <w:lang w:val="en-US"/>
        </w:rPr>
        <w:t xml:space="preserve"> </w:t>
      </w:r>
      <w:r w:rsidRPr="00D653D0">
        <w:rPr>
          <w:szCs w:val="23"/>
          <w:lang w:val="en-US"/>
        </w:rPr>
        <w:t>All the following lines contain information about the following loaded layers:</w:t>
      </w:r>
    </w:p>
    <w:p w14:paraId="1D64B142" w14:textId="282F51CF" w:rsidR="00C1279A" w:rsidRPr="00D653D0" w:rsidRDefault="00C1279A" w:rsidP="00C1279A">
      <w:pPr>
        <w:pStyle w:val="Akapitzlist"/>
        <w:numPr>
          <w:ilvl w:val="0"/>
          <w:numId w:val="1"/>
        </w:numPr>
        <w:ind w:left="426"/>
        <w:rPr>
          <w:szCs w:val="23"/>
          <w:lang w:val="en-US"/>
        </w:rPr>
      </w:pPr>
      <w:r w:rsidRPr="00D653D0">
        <w:rPr>
          <w:szCs w:val="23"/>
          <w:lang w:val="en-US"/>
        </w:rPr>
        <w:t>layer depth in the units used,</w:t>
      </w:r>
    </w:p>
    <w:p w14:paraId="31170A25" w14:textId="77777777" w:rsidR="00C1279A" w:rsidRDefault="00C1279A" w:rsidP="0074761C">
      <w:pPr>
        <w:pStyle w:val="Akapitzlist"/>
        <w:numPr>
          <w:ilvl w:val="0"/>
          <w:numId w:val="1"/>
        </w:numPr>
        <w:ind w:left="426"/>
        <w:rPr>
          <w:szCs w:val="23"/>
        </w:rPr>
      </w:pPr>
      <w:proofErr w:type="spellStart"/>
      <w:r w:rsidRPr="00C1279A">
        <w:rPr>
          <w:szCs w:val="23"/>
        </w:rPr>
        <w:lastRenderedPageBreak/>
        <w:t>layer</w:t>
      </w:r>
      <w:proofErr w:type="spellEnd"/>
      <w:r w:rsidRPr="00C1279A">
        <w:rPr>
          <w:szCs w:val="23"/>
        </w:rPr>
        <w:t xml:space="preserve"> </w:t>
      </w:r>
      <w:proofErr w:type="spellStart"/>
      <w:r w:rsidRPr="00C1279A">
        <w:rPr>
          <w:szCs w:val="23"/>
        </w:rPr>
        <w:t>depth</w:t>
      </w:r>
      <w:proofErr w:type="spellEnd"/>
      <w:r w:rsidRPr="00C1279A">
        <w:rPr>
          <w:szCs w:val="23"/>
        </w:rPr>
        <w:t xml:space="preserve"> in </w:t>
      </w:r>
      <w:proofErr w:type="spellStart"/>
      <w:r w:rsidRPr="00C1279A">
        <w:rPr>
          <w:szCs w:val="23"/>
        </w:rPr>
        <w:t>pixels</w:t>
      </w:r>
      <w:proofErr w:type="spellEnd"/>
      <w:r w:rsidRPr="00C1279A">
        <w:rPr>
          <w:szCs w:val="23"/>
        </w:rPr>
        <w:t>,</w:t>
      </w:r>
    </w:p>
    <w:p w14:paraId="71C76FBF" w14:textId="77777777" w:rsidR="00C1279A" w:rsidRPr="00D653D0" w:rsidRDefault="00C1279A" w:rsidP="004712C7">
      <w:pPr>
        <w:pStyle w:val="Akapitzlist"/>
        <w:numPr>
          <w:ilvl w:val="0"/>
          <w:numId w:val="1"/>
        </w:numPr>
        <w:ind w:left="426"/>
        <w:rPr>
          <w:szCs w:val="23"/>
          <w:lang w:val="en-US"/>
        </w:rPr>
      </w:pPr>
      <w:r w:rsidRPr="00D653D0">
        <w:rPr>
          <w:szCs w:val="23"/>
          <w:lang w:val="en-US"/>
        </w:rPr>
        <w:t>name of the layer image file,</w:t>
      </w:r>
    </w:p>
    <w:p w14:paraId="4327FF84" w14:textId="65BE4910" w:rsidR="00EB7371" w:rsidRPr="00D653D0" w:rsidRDefault="00C1279A" w:rsidP="00C1279A">
      <w:pPr>
        <w:pStyle w:val="Akapitzlist"/>
        <w:numPr>
          <w:ilvl w:val="0"/>
          <w:numId w:val="1"/>
        </w:numPr>
        <w:ind w:left="426"/>
        <w:rPr>
          <w:szCs w:val="23"/>
          <w:lang w:val="en-US"/>
        </w:rPr>
      </w:pPr>
      <w:r w:rsidRPr="00D653D0">
        <w:rPr>
          <w:szCs w:val="23"/>
          <w:lang w:val="en-US"/>
        </w:rPr>
        <w:t>lower and upper threshold of the thresholding range.</w:t>
      </w:r>
    </w:p>
    <w:p w14:paraId="339A4DD7" w14:textId="1121D581" w:rsidR="00EB7371" w:rsidRPr="00D653D0" w:rsidRDefault="00C1279A" w:rsidP="00974CAB">
      <w:pPr>
        <w:rPr>
          <w:rFonts w:cs="Times New Roman"/>
          <w:sz w:val="28"/>
          <w:szCs w:val="28"/>
          <w:lang w:val="en-US"/>
        </w:rPr>
      </w:pPr>
      <w:r w:rsidRPr="00D653D0">
        <w:rPr>
          <w:szCs w:val="23"/>
          <w:lang w:val="en-US"/>
        </w:rPr>
        <w:t>Please note that the image files must be in a folder with the same name as the name of the project file containing the images, and the *.</w:t>
      </w:r>
      <w:proofErr w:type="spellStart"/>
      <w:r w:rsidRPr="00D653D0">
        <w:rPr>
          <w:szCs w:val="23"/>
          <w:lang w:val="en-US"/>
        </w:rPr>
        <w:t>vcs</w:t>
      </w:r>
      <w:proofErr w:type="spellEnd"/>
      <w:r w:rsidRPr="00D653D0">
        <w:rPr>
          <w:szCs w:val="23"/>
          <w:lang w:val="en-US"/>
        </w:rPr>
        <w:t xml:space="preserve"> project file and the image folder must also be in the same folder.</w:t>
      </w:r>
    </w:p>
    <w:p w14:paraId="334BE684" w14:textId="31EF2C80" w:rsidR="008E2928" w:rsidRPr="00D653D0" w:rsidRDefault="008E2928" w:rsidP="008E2928">
      <w:pPr>
        <w:spacing w:before="120" w:after="120"/>
        <w:ind w:firstLine="0"/>
        <w:rPr>
          <w:rFonts w:cs="Times New Roman"/>
          <w:b/>
          <w:szCs w:val="28"/>
          <w:lang w:val="en-US"/>
        </w:rPr>
      </w:pPr>
      <w:r w:rsidRPr="00D653D0">
        <w:rPr>
          <w:rFonts w:cs="Times New Roman"/>
          <w:b/>
          <w:szCs w:val="28"/>
          <w:lang w:val="en-US"/>
        </w:rPr>
        <w:t xml:space="preserve">2. </w:t>
      </w:r>
      <w:r w:rsidR="00CA4D55" w:rsidRPr="00D653D0">
        <w:rPr>
          <w:rFonts w:cs="Times New Roman"/>
          <w:b/>
          <w:szCs w:val="28"/>
          <w:lang w:val="en-US"/>
        </w:rPr>
        <w:t>Scale Settings (PPU Factor)</w:t>
      </w:r>
      <w:r w:rsidRPr="00D653D0">
        <w:rPr>
          <w:rFonts w:cs="Times New Roman"/>
          <w:b/>
          <w:szCs w:val="28"/>
          <w:lang w:val="en-US"/>
        </w:rPr>
        <w:t xml:space="preserve"> </w:t>
      </w:r>
    </w:p>
    <w:p w14:paraId="6DA02FA4" w14:textId="54461185" w:rsidR="008E2928" w:rsidRPr="008E2928" w:rsidRDefault="00CA4D55" w:rsidP="008E2928">
      <w:pPr>
        <w:rPr>
          <w:szCs w:val="24"/>
        </w:rPr>
      </w:pPr>
      <w:r w:rsidRPr="00D653D0">
        <w:rPr>
          <w:szCs w:val="24"/>
          <w:lang w:val="en-US"/>
        </w:rPr>
        <w:t xml:space="preserve">In order to translate the depths of layers given in SI units into the depth values in pixels, the scale factor PPU (Pixels per Unit) is used. </w:t>
      </w:r>
      <w:r w:rsidRPr="00CA4D55">
        <w:rPr>
          <w:szCs w:val="24"/>
        </w:rPr>
        <w:t xml:space="preserve">It </w:t>
      </w:r>
      <w:proofErr w:type="spellStart"/>
      <w:r w:rsidRPr="00CA4D55">
        <w:rPr>
          <w:szCs w:val="24"/>
        </w:rPr>
        <w:t>is</w:t>
      </w:r>
      <w:proofErr w:type="spellEnd"/>
      <w:r w:rsidRPr="00CA4D55">
        <w:rPr>
          <w:szCs w:val="24"/>
        </w:rPr>
        <w:t xml:space="preserve"> </w:t>
      </w:r>
      <w:proofErr w:type="spellStart"/>
      <w:r w:rsidRPr="00CA4D55">
        <w:rPr>
          <w:szCs w:val="24"/>
        </w:rPr>
        <w:t>calculated</w:t>
      </w:r>
      <w:proofErr w:type="spellEnd"/>
      <w:r w:rsidRPr="00CA4D55">
        <w:rPr>
          <w:szCs w:val="24"/>
        </w:rPr>
        <w:t xml:space="preserve"> </w:t>
      </w:r>
      <w:proofErr w:type="spellStart"/>
      <w:r w:rsidRPr="00CA4D55">
        <w:rPr>
          <w:szCs w:val="24"/>
        </w:rPr>
        <w:t>using</w:t>
      </w:r>
      <w:proofErr w:type="spellEnd"/>
      <w:r w:rsidRPr="00CA4D55">
        <w:rPr>
          <w:szCs w:val="24"/>
        </w:rPr>
        <w:t xml:space="preserve"> the </w:t>
      </w:r>
      <w:proofErr w:type="spellStart"/>
      <w:r w:rsidRPr="00CA4D55">
        <w:rPr>
          <w:szCs w:val="24"/>
        </w:rPr>
        <w:t>formula</w:t>
      </w:r>
      <w:proofErr w:type="spellEnd"/>
      <w:r w:rsidRPr="00CA4D55">
        <w:rPr>
          <w:szCs w:val="24"/>
        </w:rPr>
        <w:t>:</w:t>
      </w:r>
    </w:p>
    <w:p w14:paraId="4C134CF4" w14:textId="472ED6B1" w:rsidR="008E2928" w:rsidRDefault="00BA64DC" w:rsidP="008E2928">
      <w:pPr>
        <w:ind w:firstLine="0"/>
        <w:jc w:val="center"/>
        <w:rPr>
          <w:sz w:val="23"/>
          <w:szCs w:val="23"/>
        </w:rPr>
      </w:pPr>
      <w:r w:rsidRPr="00BA64DC">
        <w:rPr>
          <w:position w:val="-30"/>
        </w:rPr>
        <w:object w:dxaOrig="3840" w:dyaOrig="680" w14:anchorId="21520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3.75pt" o:ole="">
            <v:imagedata r:id="rId8" o:title=""/>
          </v:shape>
          <o:OLEObject Type="Embed" ProgID="Equation.DSMT4" ShapeID="_x0000_i1025" DrawAspect="Content" ObjectID="_1693682051" r:id="rId9"/>
        </w:object>
      </w:r>
    </w:p>
    <w:p w14:paraId="720CB91F" w14:textId="683EA4C6" w:rsidR="008E2928" w:rsidRDefault="00CA4D55" w:rsidP="008E2928">
      <w:pPr>
        <w:rPr>
          <w:szCs w:val="24"/>
          <w:lang w:val="en-US"/>
        </w:rPr>
      </w:pPr>
      <w:r w:rsidRPr="00D653D0">
        <w:rPr>
          <w:szCs w:val="24"/>
          <w:lang w:val="en-US"/>
        </w:rPr>
        <w:t>This factor is calculated automatically. It can be changed in the Set PPU (</w:t>
      </w:r>
      <w:proofErr w:type="spellStart"/>
      <w:r w:rsidRPr="00D653D0">
        <w:rPr>
          <w:szCs w:val="24"/>
          <w:lang w:val="en-US"/>
        </w:rPr>
        <w:t>Ustaw</w:t>
      </w:r>
      <w:proofErr w:type="spellEnd"/>
      <w:r w:rsidRPr="00D653D0">
        <w:rPr>
          <w:szCs w:val="24"/>
          <w:lang w:val="en-US"/>
        </w:rPr>
        <w:t xml:space="preserve"> PPU) window, which additionally allows </w:t>
      </w:r>
      <w:r w:rsidR="004C1B08" w:rsidRPr="004C1B08">
        <w:rPr>
          <w:lang w:val="en-US"/>
        </w:rPr>
        <w:t>the user</w:t>
      </w:r>
      <w:r w:rsidR="004C1B08" w:rsidRPr="00D653D0">
        <w:rPr>
          <w:szCs w:val="24"/>
          <w:lang w:val="en-US"/>
        </w:rPr>
        <w:t xml:space="preserve"> </w:t>
      </w:r>
      <w:r w:rsidRPr="00D653D0">
        <w:rPr>
          <w:szCs w:val="24"/>
          <w:lang w:val="en-US"/>
        </w:rPr>
        <w:t xml:space="preserve">to change the units used in the </w:t>
      </w:r>
      <w:r w:rsidRPr="00554F14">
        <w:rPr>
          <w:szCs w:val="24"/>
          <w:lang w:val="en-US"/>
        </w:rPr>
        <w:t xml:space="preserve">program (Fig. </w:t>
      </w:r>
      <w:r w:rsidR="004C070F">
        <w:rPr>
          <w:szCs w:val="24"/>
          <w:lang w:val="en-US"/>
        </w:rPr>
        <w:t>A-</w:t>
      </w:r>
      <w:r w:rsidRPr="00554F14">
        <w:rPr>
          <w:szCs w:val="24"/>
          <w:lang w:val="en-US"/>
        </w:rPr>
        <w:t>2).</w:t>
      </w:r>
    </w:p>
    <w:p w14:paraId="464428D4" w14:textId="79ED9D33" w:rsidR="004F5A0D" w:rsidRPr="004F5A0D" w:rsidRDefault="004F5A0D" w:rsidP="004F5A0D">
      <w:pPr>
        <w:ind w:firstLine="0"/>
        <w:jc w:val="center"/>
        <w:rPr>
          <w:rFonts w:cs="Times New Roman"/>
          <w:b/>
          <w:bCs/>
          <w:szCs w:val="24"/>
          <w:lang w:val="en-US"/>
        </w:rPr>
      </w:pPr>
      <w:r w:rsidRPr="004F5A0D">
        <w:rPr>
          <w:rFonts w:cs="Times New Roman"/>
          <w:b/>
          <w:bCs/>
          <w:szCs w:val="28"/>
          <w:lang w:val="en-US"/>
        </w:rPr>
        <w:t>Fig. A-</w:t>
      </w:r>
      <w:r w:rsidRPr="004F5A0D">
        <w:rPr>
          <w:rFonts w:cs="Times New Roman"/>
          <w:b/>
          <w:bCs/>
          <w:szCs w:val="28"/>
          <w:lang w:val="en-US"/>
        </w:rPr>
        <w:t>2</w:t>
      </w:r>
    </w:p>
    <w:p w14:paraId="4F71EA3A" w14:textId="5C47519D" w:rsidR="008E2928" w:rsidRPr="00D653D0" w:rsidRDefault="008E2928" w:rsidP="008E2928">
      <w:pPr>
        <w:spacing w:before="120" w:after="120"/>
        <w:ind w:firstLine="0"/>
        <w:rPr>
          <w:rFonts w:cs="Times New Roman"/>
          <w:b/>
          <w:szCs w:val="24"/>
          <w:lang w:val="en-US"/>
        </w:rPr>
      </w:pPr>
      <w:r w:rsidRPr="00D653D0">
        <w:rPr>
          <w:rFonts w:cs="Times New Roman"/>
          <w:b/>
          <w:szCs w:val="24"/>
          <w:lang w:val="en-US"/>
        </w:rPr>
        <w:t xml:space="preserve">3. </w:t>
      </w:r>
      <w:r w:rsidR="00CA4D55" w:rsidRPr="00D653D0">
        <w:rPr>
          <w:rFonts w:cs="Times New Roman"/>
          <w:b/>
          <w:szCs w:val="24"/>
          <w:lang w:val="en-US"/>
        </w:rPr>
        <w:t xml:space="preserve">Adding and editing layers </w:t>
      </w:r>
    </w:p>
    <w:p w14:paraId="27197826" w14:textId="2BB4B4C6" w:rsidR="008E2928" w:rsidRDefault="00CA4D55" w:rsidP="008E2928">
      <w:pPr>
        <w:rPr>
          <w:szCs w:val="24"/>
          <w:lang w:val="en-US"/>
        </w:rPr>
      </w:pPr>
      <w:r w:rsidRPr="00D653D0">
        <w:rPr>
          <w:szCs w:val="24"/>
          <w:lang w:val="en-US"/>
        </w:rPr>
        <w:t>To add a new layer, click the "Add layer (</w:t>
      </w:r>
      <w:proofErr w:type="spellStart"/>
      <w:r w:rsidRPr="00D653D0">
        <w:rPr>
          <w:szCs w:val="24"/>
          <w:lang w:val="en-US"/>
        </w:rPr>
        <w:t>Dodaj</w:t>
      </w:r>
      <w:proofErr w:type="spellEnd"/>
      <w:r w:rsidRPr="00D653D0">
        <w:rPr>
          <w:szCs w:val="24"/>
          <w:lang w:val="en-US"/>
        </w:rPr>
        <w:t xml:space="preserve"> </w:t>
      </w:r>
      <w:proofErr w:type="spellStart"/>
      <w:r w:rsidRPr="00D653D0">
        <w:rPr>
          <w:szCs w:val="24"/>
          <w:lang w:val="en-US"/>
        </w:rPr>
        <w:t>warstwę</w:t>
      </w:r>
      <w:proofErr w:type="spellEnd"/>
      <w:r w:rsidRPr="00D653D0">
        <w:rPr>
          <w:szCs w:val="24"/>
          <w:lang w:val="en-US"/>
        </w:rPr>
        <w:t>)" button, then a file selection window will open, allowing you to locate the image of the layer being added. After selecting the file you are interested in, click the "Open (</w:t>
      </w:r>
      <w:proofErr w:type="spellStart"/>
      <w:r w:rsidRPr="00D653D0">
        <w:rPr>
          <w:szCs w:val="24"/>
          <w:lang w:val="en-US"/>
        </w:rPr>
        <w:t>Otwórz</w:t>
      </w:r>
      <w:proofErr w:type="spellEnd"/>
      <w:r w:rsidRPr="00D653D0">
        <w:rPr>
          <w:szCs w:val="24"/>
          <w:lang w:val="en-US"/>
        </w:rPr>
        <w:t xml:space="preserve">)" button. It is possible to read the depth from the file name as long as it conforms to the pN.jpeg scheme (it can also be pN.jpg), where N stands for a numerical value. After opening the file, the layer edition window will appear </w:t>
      </w:r>
      <w:r w:rsidRPr="00554F14">
        <w:rPr>
          <w:szCs w:val="24"/>
          <w:lang w:val="en-US"/>
        </w:rPr>
        <w:t xml:space="preserve">(Fig. </w:t>
      </w:r>
      <w:r w:rsidR="004C070F">
        <w:rPr>
          <w:szCs w:val="24"/>
          <w:lang w:val="en-US"/>
        </w:rPr>
        <w:t>A-</w:t>
      </w:r>
      <w:r w:rsidRPr="00554F14">
        <w:rPr>
          <w:szCs w:val="24"/>
          <w:lang w:val="en-US"/>
        </w:rPr>
        <w:t>3).</w:t>
      </w:r>
    </w:p>
    <w:p w14:paraId="4E87E486" w14:textId="0FF7C642" w:rsidR="004F5A0D" w:rsidRPr="004F5A0D" w:rsidRDefault="004F5A0D" w:rsidP="004F5A0D">
      <w:pPr>
        <w:ind w:firstLine="0"/>
        <w:jc w:val="center"/>
        <w:rPr>
          <w:b/>
          <w:bCs/>
          <w:szCs w:val="24"/>
          <w:lang w:val="en-US"/>
        </w:rPr>
      </w:pPr>
      <w:r w:rsidRPr="004F5A0D">
        <w:rPr>
          <w:rFonts w:cs="Times New Roman"/>
          <w:b/>
          <w:bCs/>
          <w:szCs w:val="28"/>
          <w:lang w:val="en-US"/>
        </w:rPr>
        <w:t>Fig. A-</w:t>
      </w:r>
      <w:r w:rsidRPr="004F5A0D">
        <w:rPr>
          <w:rFonts w:cs="Times New Roman"/>
          <w:b/>
          <w:bCs/>
          <w:szCs w:val="28"/>
          <w:lang w:val="en-US"/>
        </w:rPr>
        <w:t>3</w:t>
      </w:r>
    </w:p>
    <w:p w14:paraId="1D6BED3B" w14:textId="61076918" w:rsidR="008E2928" w:rsidRPr="00D653D0" w:rsidRDefault="00CA4D55" w:rsidP="008E2928">
      <w:pPr>
        <w:rPr>
          <w:szCs w:val="24"/>
          <w:lang w:val="en-US"/>
        </w:rPr>
      </w:pPr>
      <w:r w:rsidRPr="00D653D0">
        <w:rPr>
          <w:szCs w:val="24"/>
          <w:lang w:val="en-US"/>
        </w:rPr>
        <w:t>In the layer editing window, we can change the depth at which the layer is located and the threshold range. In order to make it easier to change the threshold range, we can preview the effect after selecting the "Preview (</w:t>
      </w:r>
      <w:proofErr w:type="spellStart"/>
      <w:r w:rsidRPr="00D653D0">
        <w:rPr>
          <w:szCs w:val="24"/>
          <w:lang w:val="en-US"/>
        </w:rPr>
        <w:t>Podgląd</w:t>
      </w:r>
      <w:proofErr w:type="spellEnd"/>
      <w:r w:rsidRPr="00D653D0">
        <w:rPr>
          <w:szCs w:val="24"/>
          <w:lang w:val="en-US"/>
        </w:rPr>
        <w:t>)" box. Remember to select thresholds from 0 to 255, entering a different value will cause the program to perform auto-correction. After each change of thresholds, refresh the preview view by pressing the "Refresh (</w:t>
      </w:r>
      <w:proofErr w:type="spellStart"/>
      <w:r w:rsidRPr="00D653D0">
        <w:rPr>
          <w:szCs w:val="24"/>
          <w:lang w:val="en-US"/>
        </w:rPr>
        <w:t>Odśwież</w:t>
      </w:r>
      <w:proofErr w:type="spellEnd"/>
      <w:r w:rsidRPr="00D653D0">
        <w:rPr>
          <w:szCs w:val="24"/>
          <w:lang w:val="en-US"/>
        </w:rPr>
        <w:t>)" button. To quit adding a layer, press the "Cancel (</w:t>
      </w:r>
      <w:proofErr w:type="spellStart"/>
      <w:r w:rsidRPr="00D653D0">
        <w:rPr>
          <w:szCs w:val="24"/>
          <w:lang w:val="en-US"/>
        </w:rPr>
        <w:t>Anuluj</w:t>
      </w:r>
      <w:proofErr w:type="spellEnd"/>
      <w:r w:rsidRPr="00D653D0">
        <w:rPr>
          <w:szCs w:val="24"/>
          <w:lang w:val="en-US"/>
        </w:rPr>
        <w:t>)" button, otherwise clicking the "Save (</w:t>
      </w:r>
      <w:proofErr w:type="spellStart"/>
      <w:r w:rsidRPr="00D653D0">
        <w:rPr>
          <w:szCs w:val="24"/>
          <w:lang w:val="en-US"/>
        </w:rPr>
        <w:t>Zapisz</w:t>
      </w:r>
      <w:proofErr w:type="spellEnd"/>
      <w:r w:rsidRPr="00D653D0">
        <w:rPr>
          <w:szCs w:val="24"/>
          <w:lang w:val="en-US"/>
        </w:rPr>
        <w:t>)" button will add the layer.</w:t>
      </w:r>
      <w:r w:rsidR="008E2928" w:rsidRPr="00D653D0">
        <w:rPr>
          <w:szCs w:val="24"/>
          <w:lang w:val="en-US"/>
        </w:rPr>
        <w:t xml:space="preserve"> </w:t>
      </w:r>
    </w:p>
    <w:p w14:paraId="5078B9CA" w14:textId="2D28EBE0" w:rsidR="008E2928" w:rsidRPr="00D653D0" w:rsidRDefault="00CA4D55" w:rsidP="008E2928">
      <w:pPr>
        <w:rPr>
          <w:szCs w:val="24"/>
          <w:lang w:val="en-US"/>
        </w:rPr>
      </w:pPr>
      <w:r w:rsidRPr="00D653D0">
        <w:rPr>
          <w:szCs w:val="24"/>
          <w:lang w:val="en-US"/>
        </w:rPr>
        <w:t>Editing of an already added layer is possible after clicking the "Edit layer (</w:t>
      </w:r>
      <w:proofErr w:type="spellStart"/>
      <w:r w:rsidRPr="00D653D0">
        <w:rPr>
          <w:szCs w:val="24"/>
          <w:lang w:val="en-US"/>
        </w:rPr>
        <w:t>Edytuj</w:t>
      </w:r>
      <w:proofErr w:type="spellEnd"/>
      <w:r w:rsidRPr="00D653D0">
        <w:rPr>
          <w:szCs w:val="24"/>
          <w:lang w:val="en-US"/>
        </w:rPr>
        <w:t xml:space="preserve"> </w:t>
      </w:r>
      <w:proofErr w:type="spellStart"/>
      <w:r w:rsidRPr="00D653D0">
        <w:rPr>
          <w:szCs w:val="24"/>
          <w:lang w:val="en-US"/>
        </w:rPr>
        <w:t>warstwę</w:t>
      </w:r>
      <w:proofErr w:type="spellEnd"/>
      <w:r w:rsidRPr="00D653D0">
        <w:rPr>
          <w:szCs w:val="24"/>
          <w:lang w:val="en-US"/>
        </w:rPr>
        <w:t>)" button. The same window will be displayed as in the case of the "Add layer (</w:t>
      </w:r>
      <w:proofErr w:type="spellStart"/>
      <w:r w:rsidRPr="00D653D0">
        <w:rPr>
          <w:szCs w:val="24"/>
          <w:lang w:val="en-US"/>
        </w:rPr>
        <w:t>Dodaj</w:t>
      </w:r>
      <w:proofErr w:type="spellEnd"/>
      <w:r w:rsidRPr="00D653D0">
        <w:rPr>
          <w:szCs w:val="24"/>
          <w:lang w:val="en-US"/>
        </w:rPr>
        <w:t xml:space="preserve"> </w:t>
      </w:r>
      <w:proofErr w:type="spellStart"/>
      <w:r w:rsidRPr="00D653D0">
        <w:rPr>
          <w:szCs w:val="24"/>
          <w:lang w:val="en-US"/>
        </w:rPr>
        <w:t>warstwę</w:t>
      </w:r>
      <w:proofErr w:type="spellEnd"/>
      <w:r w:rsidRPr="00D653D0">
        <w:rPr>
          <w:szCs w:val="24"/>
          <w:lang w:val="en-US"/>
        </w:rPr>
        <w:t xml:space="preserve">)" command, with the difference that all values will be completed as it was entered </w:t>
      </w:r>
      <w:r w:rsidRPr="00D653D0">
        <w:rPr>
          <w:szCs w:val="24"/>
          <w:lang w:val="en-US"/>
        </w:rPr>
        <w:lastRenderedPageBreak/>
        <w:t>when adding the layer. Layer editing can be terminated by pressing the "Cancel (</w:t>
      </w:r>
      <w:proofErr w:type="spellStart"/>
      <w:r w:rsidRPr="00D653D0">
        <w:rPr>
          <w:szCs w:val="24"/>
          <w:lang w:val="en-US"/>
        </w:rPr>
        <w:t>Anuluj</w:t>
      </w:r>
      <w:proofErr w:type="spellEnd"/>
      <w:r w:rsidRPr="00D653D0">
        <w:rPr>
          <w:szCs w:val="24"/>
          <w:lang w:val="en-US"/>
        </w:rPr>
        <w:t>)" button, this will close the window and the changes will not be saved.</w:t>
      </w:r>
      <w:r w:rsidR="008E2928" w:rsidRPr="00D653D0">
        <w:rPr>
          <w:szCs w:val="24"/>
          <w:lang w:val="en-US"/>
        </w:rPr>
        <w:t xml:space="preserve"> </w:t>
      </w:r>
    </w:p>
    <w:p w14:paraId="483CE247" w14:textId="58F519B4" w:rsidR="008E2928" w:rsidRPr="00D653D0" w:rsidRDefault="004C1B08" w:rsidP="008E2928">
      <w:pPr>
        <w:rPr>
          <w:szCs w:val="24"/>
          <w:lang w:val="en-US"/>
        </w:rPr>
      </w:pPr>
      <w:r>
        <w:rPr>
          <w:lang w:val="en-US"/>
        </w:rPr>
        <w:t>T</w:t>
      </w:r>
      <w:r w:rsidRPr="004C1B08">
        <w:rPr>
          <w:lang w:val="en-US"/>
        </w:rPr>
        <w:t>he user</w:t>
      </w:r>
      <w:r w:rsidRPr="00D653D0">
        <w:rPr>
          <w:szCs w:val="24"/>
          <w:lang w:val="en-US"/>
        </w:rPr>
        <w:t xml:space="preserve"> </w:t>
      </w:r>
      <w:r w:rsidR="00C23FDC" w:rsidRPr="00D653D0">
        <w:rPr>
          <w:szCs w:val="24"/>
          <w:lang w:val="en-US"/>
        </w:rPr>
        <w:t>can delete layers by clicking on the "Delete layer (</w:t>
      </w:r>
      <w:proofErr w:type="spellStart"/>
      <w:r w:rsidR="00C23FDC" w:rsidRPr="00D653D0">
        <w:rPr>
          <w:szCs w:val="24"/>
          <w:lang w:val="en-US"/>
        </w:rPr>
        <w:t>Usuń</w:t>
      </w:r>
      <w:proofErr w:type="spellEnd"/>
      <w:r w:rsidR="00C23FDC" w:rsidRPr="00D653D0">
        <w:rPr>
          <w:szCs w:val="24"/>
          <w:lang w:val="en-US"/>
        </w:rPr>
        <w:t xml:space="preserve"> </w:t>
      </w:r>
      <w:proofErr w:type="spellStart"/>
      <w:r w:rsidR="00C23FDC" w:rsidRPr="00D653D0">
        <w:rPr>
          <w:szCs w:val="24"/>
          <w:lang w:val="en-US"/>
        </w:rPr>
        <w:t>warstwę</w:t>
      </w:r>
      <w:proofErr w:type="spellEnd"/>
      <w:r w:rsidR="00C23FDC" w:rsidRPr="00D653D0">
        <w:rPr>
          <w:szCs w:val="24"/>
          <w:lang w:val="en-US"/>
        </w:rPr>
        <w:t xml:space="preserve">)" button. Note that deleting a layer to </w:t>
      </w:r>
      <w:r w:rsidR="00C23FDC" w:rsidRPr="003A35E3">
        <w:rPr>
          <w:szCs w:val="24"/>
          <w:lang w:val="en-US"/>
        </w:rPr>
        <w:t xml:space="preserve">streamline workflow </w:t>
      </w:r>
      <w:r w:rsidR="00C23FDC" w:rsidRPr="00D653D0">
        <w:rPr>
          <w:szCs w:val="24"/>
          <w:lang w:val="en-US"/>
        </w:rPr>
        <w:t xml:space="preserve">is instantaneous without prompting for </w:t>
      </w:r>
      <w:r w:rsidR="004D1CEB" w:rsidRPr="00D653D0">
        <w:rPr>
          <w:szCs w:val="24"/>
          <w:lang w:val="en-US"/>
        </w:rPr>
        <w:t xml:space="preserve">an </w:t>
      </w:r>
      <w:r w:rsidR="00C23FDC" w:rsidRPr="00D653D0">
        <w:rPr>
          <w:szCs w:val="24"/>
          <w:lang w:val="en-US"/>
        </w:rPr>
        <w:t>additional query.</w:t>
      </w:r>
    </w:p>
    <w:p w14:paraId="0C698494" w14:textId="4F0A52F7" w:rsidR="002310C7" w:rsidRPr="00D653D0" w:rsidRDefault="002310C7" w:rsidP="002310C7">
      <w:pPr>
        <w:spacing w:before="120" w:after="120"/>
        <w:ind w:firstLine="0"/>
        <w:rPr>
          <w:rFonts w:cs="Times New Roman"/>
          <w:b/>
          <w:szCs w:val="24"/>
          <w:lang w:val="en-US"/>
        </w:rPr>
      </w:pPr>
      <w:r w:rsidRPr="00D653D0">
        <w:rPr>
          <w:rFonts w:cs="Times New Roman"/>
          <w:b/>
          <w:szCs w:val="24"/>
          <w:lang w:val="en-US"/>
        </w:rPr>
        <w:t xml:space="preserve">4. </w:t>
      </w:r>
      <w:r w:rsidR="00C23FDC" w:rsidRPr="00D653D0">
        <w:rPr>
          <w:rFonts w:cs="Times New Roman"/>
          <w:b/>
          <w:szCs w:val="24"/>
          <w:lang w:val="en-US"/>
        </w:rPr>
        <w:t xml:space="preserve">Cross-section module </w:t>
      </w:r>
    </w:p>
    <w:p w14:paraId="439EA467" w14:textId="2F7D87DA" w:rsidR="008E2928" w:rsidRDefault="004E4386" w:rsidP="002310C7">
      <w:pPr>
        <w:rPr>
          <w:rFonts w:cs="Times New Roman"/>
          <w:szCs w:val="24"/>
          <w:lang w:val="en-US"/>
        </w:rPr>
      </w:pPr>
      <w:r w:rsidRPr="00D653D0">
        <w:rPr>
          <w:rFonts w:cs="Times New Roman"/>
          <w:szCs w:val="24"/>
          <w:lang w:val="en-US"/>
        </w:rPr>
        <w:t>The cross-section module allows the user to view volumetric data using cross-sections in the three basic planes X-Y, X-Z</w:t>
      </w:r>
      <w:r w:rsidR="004D1CEB" w:rsidRPr="00D653D0">
        <w:rPr>
          <w:rFonts w:cs="Times New Roman"/>
          <w:szCs w:val="24"/>
          <w:lang w:val="en-US"/>
        </w:rPr>
        <w:t>,</w:t>
      </w:r>
      <w:r w:rsidRPr="00D653D0">
        <w:rPr>
          <w:rFonts w:cs="Times New Roman"/>
          <w:szCs w:val="24"/>
          <w:lang w:val="en-US"/>
        </w:rPr>
        <w:t xml:space="preserve"> and Y-Z. After starting the module, the cross-sections through the center of the sample are automatically selected. The X-Y plane is selected by selecting a preview of one of the selected cross-sections. The X-Z and Y-Z planes are selected with sliders. The user can read the parameters of the cross-sections from the fields in the middle of the </w:t>
      </w:r>
      <w:r w:rsidRPr="003A35E3">
        <w:rPr>
          <w:rFonts w:cs="Times New Roman"/>
          <w:szCs w:val="24"/>
          <w:lang w:val="en-US"/>
        </w:rPr>
        <w:t xml:space="preserve">window (Fig. </w:t>
      </w:r>
      <w:r w:rsidR="004C070F">
        <w:rPr>
          <w:rFonts w:cs="Times New Roman"/>
          <w:szCs w:val="24"/>
          <w:lang w:val="en-US"/>
        </w:rPr>
        <w:t>A-</w:t>
      </w:r>
      <w:r w:rsidRPr="003A35E3">
        <w:rPr>
          <w:rFonts w:cs="Times New Roman"/>
          <w:szCs w:val="24"/>
          <w:lang w:val="en-US"/>
        </w:rPr>
        <w:t>4).</w:t>
      </w:r>
    </w:p>
    <w:p w14:paraId="7DD180AC" w14:textId="031DBA15" w:rsidR="004F5A0D" w:rsidRPr="004F5A0D" w:rsidRDefault="004F5A0D" w:rsidP="004F5A0D">
      <w:pPr>
        <w:ind w:firstLine="0"/>
        <w:jc w:val="center"/>
        <w:rPr>
          <w:rFonts w:cs="Times New Roman"/>
          <w:b/>
          <w:bCs/>
          <w:szCs w:val="24"/>
          <w:lang w:val="en-US"/>
        </w:rPr>
      </w:pPr>
      <w:r w:rsidRPr="004F5A0D">
        <w:rPr>
          <w:rFonts w:cs="Times New Roman"/>
          <w:b/>
          <w:bCs/>
          <w:szCs w:val="28"/>
          <w:lang w:val="en-US"/>
        </w:rPr>
        <w:t>Fig. A-</w:t>
      </w:r>
      <w:r w:rsidRPr="004F5A0D">
        <w:rPr>
          <w:rFonts w:cs="Times New Roman"/>
          <w:b/>
          <w:bCs/>
          <w:szCs w:val="28"/>
          <w:lang w:val="en-US"/>
        </w:rPr>
        <w:t>4</w:t>
      </w:r>
    </w:p>
    <w:p w14:paraId="16917600" w14:textId="4CDFD58C" w:rsidR="002310C7" w:rsidRPr="00D653D0" w:rsidRDefault="002310C7" w:rsidP="002310C7">
      <w:pPr>
        <w:spacing w:before="120" w:after="120"/>
        <w:ind w:firstLine="0"/>
        <w:rPr>
          <w:rFonts w:cs="Times New Roman"/>
          <w:b/>
          <w:szCs w:val="24"/>
          <w:lang w:val="en-US"/>
        </w:rPr>
      </w:pPr>
      <w:r w:rsidRPr="00D653D0">
        <w:rPr>
          <w:rFonts w:cs="Times New Roman"/>
          <w:b/>
          <w:szCs w:val="24"/>
          <w:lang w:val="en-US"/>
        </w:rPr>
        <w:t xml:space="preserve">5. </w:t>
      </w:r>
      <w:r w:rsidR="003654E0" w:rsidRPr="00D653D0">
        <w:rPr>
          <w:rFonts w:cs="Times New Roman"/>
          <w:b/>
          <w:szCs w:val="24"/>
          <w:lang w:val="en-US"/>
        </w:rPr>
        <w:t>Surface re</w:t>
      </w:r>
      <w:r w:rsidR="004C1B08">
        <w:rPr>
          <w:rFonts w:cs="Times New Roman"/>
          <w:b/>
          <w:szCs w:val="24"/>
          <w:lang w:val="en-US"/>
        </w:rPr>
        <w:t>ndering</w:t>
      </w:r>
      <w:r w:rsidR="003654E0" w:rsidRPr="00D653D0">
        <w:rPr>
          <w:rFonts w:cs="Times New Roman"/>
          <w:b/>
          <w:szCs w:val="24"/>
          <w:lang w:val="en-US"/>
        </w:rPr>
        <w:t xml:space="preserve"> module</w:t>
      </w:r>
    </w:p>
    <w:p w14:paraId="165907CF" w14:textId="2678784B" w:rsidR="002310C7" w:rsidRDefault="003654E0" w:rsidP="002310C7">
      <w:pPr>
        <w:rPr>
          <w:rFonts w:cs="Times New Roman"/>
          <w:szCs w:val="24"/>
          <w:lang w:val="en-US"/>
        </w:rPr>
      </w:pPr>
      <w:r w:rsidRPr="00D653D0">
        <w:rPr>
          <w:rFonts w:cs="Times New Roman"/>
          <w:szCs w:val="24"/>
          <w:lang w:val="en-US"/>
        </w:rPr>
        <w:t xml:space="preserve">After pressing the Rendering button, the data processing preview window is displayed </w:t>
      </w:r>
      <w:r w:rsidRPr="003A35E3">
        <w:rPr>
          <w:rFonts w:cs="Times New Roman"/>
          <w:szCs w:val="24"/>
          <w:lang w:val="en-US"/>
        </w:rPr>
        <w:t xml:space="preserve">(Fig. </w:t>
      </w:r>
      <w:r w:rsidR="004C070F">
        <w:rPr>
          <w:rFonts w:cs="Times New Roman"/>
          <w:szCs w:val="24"/>
          <w:lang w:val="en-US"/>
        </w:rPr>
        <w:t>A-</w:t>
      </w:r>
      <w:r w:rsidRPr="003A35E3">
        <w:rPr>
          <w:rFonts w:cs="Times New Roman"/>
          <w:szCs w:val="24"/>
          <w:lang w:val="en-US"/>
        </w:rPr>
        <w:t xml:space="preserve">5). After </w:t>
      </w:r>
      <w:r w:rsidRPr="00D653D0">
        <w:rPr>
          <w:rFonts w:cs="Times New Roman"/>
          <w:szCs w:val="24"/>
          <w:lang w:val="en-US"/>
        </w:rPr>
        <w:t>the operation is completed, the appropriate rendering engine is started. Rendering again bypasses the data processing, unless changes are made to the loaded layers.</w:t>
      </w:r>
    </w:p>
    <w:p w14:paraId="76ABA5B8" w14:textId="41A0AA1E" w:rsidR="004F5A0D" w:rsidRPr="004F5A0D" w:rsidRDefault="004F5A0D" w:rsidP="004F5A0D">
      <w:pPr>
        <w:ind w:firstLine="0"/>
        <w:jc w:val="center"/>
        <w:rPr>
          <w:rFonts w:cs="Times New Roman"/>
          <w:b/>
          <w:bCs/>
          <w:szCs w:val="24"/>
          <w:lang w:val="en-US"/>
        </w:rPr>
      </w:pPr>
      <w:r w:rsidRPr="004F5A0D">
        <w:rPr>
          <w:rFonts w:cs="Times New Roman"/>
          <w:b/>
          <w:bCs/>
          <w:szCs w:val="28"/>
          <w:lang w:val="en-US"/>
        </w:rPr>
        <w:t>Fig. A-</w:t>
      </w:r>
      <w:r w:rsidRPr="004F5A0D">
        <w:rPr>
          <w:rFonts w:cs="Times New Roman"/>
          <w:b/>
          <w:bCs/>
          <w:szCs w:val="28"/>
          <w:lang w:val="en-US"/>
        </w:rPr>
        <w:t>5</w:t>
      </w:r>
    </w:p>
    <w:p w14:paraId="634228CF" w14:textId="4BAB1EEF" w:rsidR="002310C7" w:rsidRDefault="00105524" w:rsidP="002310C7">
      <w:pPr>
        <w:rPr>
          <w:rFonts w:cs="Times New Roman"/>
          <w:szCs w:val="24"/>
          <w:lang w:val="en-US"/>
        </w:rPr>
      </w:pPr>
      <w:r w:rsidRPr="00D653D0">
        <w:rPr>
          <w:rFonts w:cs="Times New Roman"/>
          <w:szCs w:val="24"/>
          <w:lang w:val="en-US"/>
        </w:rPr>
        <w:t xml:space="preserve">In the running rendering window, the surface of the restored object is displayed. The user has the ability to rotate the object using the sliders on the bottom and the right. The P button is used to switch between the point cloud </w:t>
      </w:r>
      <w:r w:rsidRPr="003A35E3">
        <w:rPr>
          <w:rFonts w:cs="Times New Roman"/>
          <w:szCs w:val="24"/>
          <w:lang w:val="en-US"/>
        </w:rPr>
        <w:t xml:space="preserve">view (Fig. </w:t>
      </w:r>
      <w:r w:rsidR="004C070F">
        <w:rPr>
          <w:rFonts w:cs="Times New Roman"/>
          <w:szCs w:val="24"/>
          <w:lang w:val="en-US"/>
        </w:rPr>
        <w:t>A-</w:t>
      </w:r>
      <w:r w:rsidRPr="003A35E3">
        <w:rPr>
          <w:rFonts w:cs="Times New Roman"/>
          <w:szCs w:val="24"/>
          <w:lang w:val="en-US"/>
        </w:rPr>
        <w:t xml:space="preserve">6) and the reconstructed surface view (Fig. </w:t>
      </w:r>
      <w:r w:rsidR="004C070F">
        <w:rPr>
          <w:rFonts w:cs="Times New Roman"/>
          <w:szCs w:val="24"/>
          <w:lang w:val="en-US"/>
        </w:rPr>
        <w:t>A-</w:t>
      </w:r>
      <w:r w:rsidRPr="003A35E3">
        <w:rPr>
          <w:rFonts w:cs="Times New Roman"/>
          <w:szCs w:val="24"/>
          <w:lang w:val="en-US"/>
        </w:rPr>
        <w:t xml:space="preserve">7). To zoom in on an object, left-click on the </w:t>
      </w:r>
      <w:r w:rsidRPr="00D653D0">
        <w:rPr>
          <w:rFonts w:cs="Times New Roman"/>
          <w:szCs w:val="24"/>
          <w:lang w:val="en-US"/>
        </w:rPr>
        <w:t>object, and zoom out by right-clicking on the object.</w:t>
      </w:r>
    </w:p>
    <w:p w14:paraId="7ECE8F16" w14:textId="00818EA2" w:rsidR="004F5A0D" w:rsidRDefault="004F5A0D" w:rsidP="004F5A0D">
      <w:pPr>
        <w:ind w:firstLine="0"/>
        <w:jc w:val="center"/>
        <w:rPr>
          <w:rFonts w:cs="Times New Roman"/>
          <w:b/>
          <w:bCs/>
          <w:szCs w:val="28"/>
          <w:lang w:val="en-US"/>
        </w:rPr>
      </w:pPr>
      <w:r w:rsidRPr="004F5A0D">
        <w:rPr>
          <w:rFonts w:cs="Times New Roman"/>
          <w:b/>
          <w:bCs/>
          <w:szCs w:val="28"/>
          <w:lang w:val="en-US"/>
        </w:rPr>
        <w:t>Fig. A-</w:t>
      </w:r>
      <w:r w:rsidRPr="004F5A0D">
        <w:rPr>
          <w:rFonts w:cs="Times New Roman"/>
          <w:b/>
          <w:bCs/>
          <w:szCs w:val="28"/>
          <w:lang w:val="en-US"/>
        </w:rPr>
        <w:t>6</w:t>
      </w:r>
    </w:p>
    <w:p w14:paraId="05498D8F" w14:textId="564C23EB" w:rsidR="004F5A0D" w:rsidRPr="004F5A0D" w:rsidRDefault="004F5A0D" w:rsidP="004F5A0D">
      <w:pPr>
        <w:ind w:firstLine="0"/>
        <w:jc w:val="center"/>
        <w:rPr>
          <w:rFonts w:cs="Times New Roman"/>
          <w:b/>
          <w:bCs/>
          <w:szCs w:val="24"/>
          <w:lang w:val="en-US"/>
        </w:rPr>
      </w:pPr>
      <w:r w:rsidRPr="004F5A0D">
        <w:rPr>
          <w:rFonts w:cs="Times New Roman"/>
          <w:b/>
          <w:bCs/>
          <w:szCs w:val="28"/>
          <w:lang w:val="en-US"/>
        </w:rPr>
        <w:t>Fig. A-</w:t>
      </w:r>
      <w:r w:rsidRPr="004F5A0D">
        <w:rPr>
          <w:rFonts w:cs="Times New Roman"/>
          <w:b/>
          <w:bCs/>
          <w:szCs w:val="28"/>
          <w:lang w:val="en-US"/>
        </w:rPr>
        <w:t>7</w:t>
      </w:r>
    </w:p>
    <w:p w14:paraId="38C7A19B" w14:textId="4B8C4306" w:rsidR="002310C7" w:rsidRPr="00D653D0" w:rsidRDefault="002310C7" w:rsidP="004F4607">
      <w:pPr>
        <w:spacing w:before="120" w:after="120"/>
        <w:ind w:firstLine="0"/>
        <w:rPr>
          <w:rFonts w:cs="Times New Roman"/>
          <w:b/>
          <w:szCs w:val="24"/>
          <w:lang w:val="en-US"/>
        </w:rPr>
      </w:pPr>
      <w:r w:rsidRPr="00D653D0">
        <w:rPr>
          <w:rFonts w:cs="Times New Roman"/>
          <w:b/>
          <w:szCs w:val="24"/>
          <w:lang w:val="en-US"/>
        </w:rPr>
        <w:t>6.</w:t>
      </w:r>
      <w:r w:rsidR="00105524" w:rsidRPr="00D653D0">
        <w:rPr>
          <w:rFonts w:cs="Times New Roman"/>
          <w:b/>
          <w:szCs w:val="24"/>
          <w:lang w:val="en-US"/>
        </w:rPr>
        <w:t xml:space="preserve"> Hardware requirements </w:t>
      </w:r>
    </w:p>
    <w:p w14:paraId="5D8F7F17" w14:textId="515BCF68" w:rsidR="002310C7" w:rsidRPr="00D653D0" w:rsidRDefault="00105524" w:rsidP="002310C7">
      <w:pPr>
        <w:rPr>
          <w:rFonts w:cs="Times New Roman"/>
          <w:szCs w:val="24"/>
          <w:lang w:val="en-US"/>
        </w:rPr>
      </w:pPr>
      <w:r w:rsidRPr="00D653D0">
        <w:rPr>
          <w:rFonts w:cs="Times New Roman"/>
          <w:szCs w:val="24"/>
          <w:lang w:val="en-US"/>
        </w:rPr>
        <w:t>The algorithms used in the program require large amounts of memory and an efficient processor. Most of the stages of data processing do not take up much computer memory except when it becomes necessary to allocate it for volumetric data interpolation, thresholding</w:t>
      </w:r>
      <w:r w:rsidR="004D1CEB" w:rsidRPr="00D653D0">
        <w:rPr>
          <w:rFonts w:cs="Times New Roman"/>
          <w:szCs w:val="24"/>
          <w:lang w:val="en-US"/>
        </w:rPr>
        <w:t>,</w:t>
      </w:r>
      <w:r w:rsidRPr="00D653D0">
        <w:rPr>
          <w:rFonts w:cs="Times New Roman"/>
          <w:szCs w:val="24"/>
          <w:lang w:val="en-US"/>
        </w:rPr>
        <w:t xml:space="preserve"> and </w:t>
      </w:r>
      <w:r w:rsidRPr="007C5BA1">
        <w:rPr>
          <w:rFonts w:cs="Times New Roman"/>
          <w:szCs w:val="24"/>
          <w:lang w:val="en-US"/>
        </w:rPr>
        <w:t xml:space="preserve">surface reconstruction. This is the moment when memory may run out, any errors related to it </w:t>
      </w:r>
      <w:r w:rsidRPr="00D653D0">
        <w:rPr>
          <w:rFonts w:cs="Times New Roman"/>
          <w:szCs w:val="24"/>
          <w:lang w:val="en-US"/>
        </w:rPr>
        <w:t>are handled in the program code and do not result in its suspension. In case of insufficient memory, a message is displayed informing about it</w:t>
      </w:r>
      <w:r w:rsidR="004D1CEB" w:rsidRPr="00D653D0">
        <w:rPr>
          <w:rFonts w:cs="Times New Roman"/>
          <w:szCs w:val="24"/>
          <w:lang w:val="en-US"/>
        </w:rPr>
        <w:t>,</w:t>
      </w:r>
      <w:r w:rsidRPr="00D653D0">
        <w:rPr>
          <w:rFonts w:cs="Times New Roman"/>
          <w:szCs w:val="24"/>
          <w:lang w:val="en-US"/>
        </w:rPr>
        <w:t xml:space="preserve"> and processing is interrupted.</w:t>
      </w:r>
    </w:p>
    <w:p w14:paraId="71946DC5" w14:textId="7CCBC227" w:rsidR="004F4607" w:rsidRPr="00D653D0" w:rsidRDefault="00105524" w:rsidP="002310C7">
      <w:pPr>
        <w:rPr>
          <w:rFonts w:cs="Times New Roman"/>
          <w:szCs w:val="24"/>
          <w:lang w:val="en-US"/>
        </w:rPr>
      </w:pPr>
      <w:r w:rsidRPr="00D653D0">
        <w:rPr>
          <w:rFonts w:cs="Times New Roman"/>
          <w:szCs w:val="24"/>
          <w:lang w:val="en-US"/>
        </w:rPr>
        <w:lastRenderedPageBreak/>
        <w:t>For the program to work, it is necessary to have Microsoft Windows with the .NET Framework 2.0 installed and a DirectX compatible graphics card. It is difficult to judge the exact hardware requirements as this would require testing a certain control group of computers. The application was tested on a computer with the following configuration:</w:t>
      </w:r>
    </w:p>
    <w:p w14:paraId="0F509DAF" w14:textId="117EED14" w:rsidR="004F4607" w:rsidRPr="00BD6E0F" w:rsidRDefault="00105524" w:rsidP="00BD6E0F">
      <w:pPr>
        <w:pStyle w:val="Akapitzlist"/>
        <w:numPr>
          <w:ilvl w:val="0"/>
          <w:numId w:val="1"/>
        </w:numPr>
        <w:ind w:left="426"/>
        <w:rPr>
          <w:rFonts w:cs="Times New Roman"/>
          <w:lang w:val="en-GB"/>
        </w:rPr>
      </w:pPr>
      <w:r>
        <w:rPr>
          <w:rStyle w:val="jlqj4b"/>
          <w:lang w:val="en"/>
        </w:rPr>
        <w:t>CPU: Intel Core 2 Duo T8300 2.40 GHz,</w:t>
      </w:r>
    </w:p>
    <w:p w14:paraId="504558CC" w14:textId="0734D93F" w:rsidR="002310C7" w:rsidRPr="00BD6E0F" w:rsidRDefault="00105524" w:rsidP="00BD6E0F">
      <w:pPr>
        <w:pStyle w:val="Akapitzlist"/>
        <w:numPr>
          <w:ilvl w:val="0"/>
          <w:numId w:val="1"/>
        </w:numPr>
        <w:ind w:left="426"/>
        <w:rPr>
          <w:rFonts w:cs="Times New Roman"/>
          <w:lang w:val="en-GB"/>
        </w:rPr>
      </w:pPr>
      <w:r>
        <w:rPr>
          <w:rStyle w:val="jlqj4b"/>
          <w:lang w:val="en"/>
        </w:rPr>
        <w:t>operating memory: 4 GB.</w:t>
      </w:r>
    </w:p>
    <w:p w14:paraId="79529405" w14:textId="5B2CF8EE" w:rsidR="002310C7" w:rsidRDefault="00105524" w:rsidP="00105524">
      <w:pPr>
        <w:ind w:firstLine="0"/>
        <w:rPr>
          <w:rFonts w:cs="Times New Roman"/>
          <w:szCs w:val="24"/>
          <w:lang w:val="en-US"/>
        </w:rPr>
      </w:pPr>
      <w:r w:rsidRPr="00D653D0">
        <w:rPr>
          <w:rFonts w:cs="Times New Roman"/>
          <w:szCs w:val="24"/>
          <w:lang w:val="en-US"/>
        </w:rPr>
        <w:t>The size of the application is less than 100KB, so the required hard disk space depends only on the number of projects you will store.</w:t>
      </w:r>
    </w:p>
    <w:p w14:paraId="2C332AE4" w14:textId="77777777" w:rsidR="0097305F" w:rsidRDefault="0097305F">
      <w:pPr>
        <w:ind w:firstLine="709"/>
        <w:rPr>
          <w:rFonts w:cs="Times New Roman"/>
          <w:b/>
          <w:bCs/>
          <w:szCs w:val="24"/>
          <w:lang w:val="en-US"/>
        </w:rPr>
      </w:pPr>
      <w:r>
        <w:rPr>
          <w:rFonts w:cs="Times New Roman"/>
          <w:b/>
          <w:bCs/>
          <w:szCs w:val="24"/>
          <w:lang w:val="en-US"/>
        </w:rPr>
        <w:br w:type="page"/>
      </w:r>
    </w:p>
    <w:p w14:paraId="0696D4EF" w14:textId="003931EE" w:rsidR="004536BD" w:rsidRPr="0097305F" w:rsidRDefault="0097305F" w:rsidP="00105524">
      <w:pPr>
        <w:ind w:firstLine="0"/>
        <w:rPr>
          <w:rFonts w:cs="Times New Roman"/>
          <w:b/>
          <w:bCs/>
          <w:szCs w:val="24"/>
          <w:lang w:val="en-GB"/>
        </w:rPr>
      </w:pPr>
      <w:r w:rsidRPr="0097305F">
        <w:rPr>
          <w:rFonts w:cs="Times New Roman"/>
          <w:b/>
          <w:bCs/>
          <w:szCs w:val="24"/>
          <w:lang w:val="en-GB"/>
        </w:rPr>
        <w:lastRenderedPageBreak/>
        <w:t>Figures (appendix):</w:t>
      </w:r>
    </w:p>
    <w:p w14:paraId="4B8E0688" w14:textId="229D7529" w:rsidR="0097305F" w:rsidRDefault="0097305F" w:rsidP="00105524">
      <w:pPr>
        <w:ind w:firstLine="0"/>
        <w:rPr>
          <w:rFonts w:cs="Times New Roman"/>
          <w:szCs w:val="24"/>
          <w:lang w:val="en-GB"/>
        </w:rPr>
      </w:pPr>
    </w:p>
    <w:p w14:paraId="0BAB9637" w14:textId="77777777" w:rsidR="0097305F" w:rsidRPr="00A01EEF" w:rsidRDefault="0097305F" w:rsidP="0097305F">
      <w:pPr>
        <w:spacing w:before="120" w:after="120"/>
        <w:ind w:firstLine="0"/>
        <w:rPr>
          <w:rFonts w:cs="Times New Roman"/>
          <w:szCs w:val="28"/>
          <w:lang w:val="en-US"/>
        </w:rPr>
      </w:pPr>
      <w:r>
        <w:rPr>
          <w:rFonts w:cs="Times New Roman"/>
          <w:noProof/>
          <w:szCs w:val="28"/>
          <w:lang w:eastAsia="pl-PL"/>
        </w:rPr>
        <mc:AlternateContent>
          <mc:Choice Requires="wpg">
            <w:drawing>
              <wp:inline distT="0" distB="0" distL="0" distR="0" wp14:anchorId="4E3EB574" wp14:editId="56C3F7BC">
                <wp:extent cx="5760720" cy="4688840"/>
                <wp:effectExtent l="0" t="0" r="0" b="0"/>
                <wp:docPr id="17" name="Grupa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4688840"/>
                          <a:chOff x="1417" y="5759"/>
                          <a:chExt cx="9072" cy="7384"/>
                        </a:xfrm>
                      </wpg:grpSpPr>
                      <pic:pic xmlns:pic="http://schemas.openxmlformats.org/drawingml/2006/picture">
                        <pic:nvPicPr>
                          <pic:cNvPr id="18"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417" y="5759"/>
                            <a:ext cx="9072" cy="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9" name="Group 12"/>
                        <wpg:cNvGrpSpPr>
                          <a:grpSpLocks/>
                        </wpg:cNvGrpSpPr>
                        <wpg:grpSpPr bwMode="auto">
                          <a:xfrm>
                            <a:off x="2160" y="6352"/>
                            <a:ext cx="630" cy="586"/>
                            <a:chOff x="2160" y="6352"/>
                            <a:chExt cx="630" cy="586"/>
                          </a:xfrm>
                        </wpg:grpSpPr>
                        <wps:wsp>
                          <wps:cNvPr id="20" name="Freeform 13"/>
                          <wps:cNvSpPr>
                            <a:spLocks/>
                          </wps:cNvSpPr>
                          <wps:spPr bwMode="auto">
                            <a:xfrm>
                              <a:off x="2160" y="6352"/>
                              <a:ext cx="630" cy="586"/>
                            </a:xfrm>
                            <a:custGeom>
                              <a:avLst/>
                              <a:gdLst>
                                <a:gd name="T0" fmla="+- 0 2475 2160"/>
                                <a:gd name="T1" fmla="*/ T0 w 630"/>
                                <a:gd name="T2" fmla="+- 0 6352 6352"/>
                                <a:gd name="T3" fmla="*/ 6352 h 586"/>
                                <a:gd name="T4" fmla="+- 0 2399 2160"/>
                                <a:gd name="T5" fmla="*/ T4 w 630"/>
                                <a:gd name="T6" fmla="+- 0 6360 6352"/>
                                <a:gd name="T7" fmla="*/ 6360 h 586"/>
                                <a:gd name="T8" fmla="+- 0 2330 2160"/>
                                <a:gd name="T9" fmla="*/ T8 w 630"/>
                                <a:gd name="T10" fmla="+- 0 6384 6352"/>
                                <a:gd name="T11" fmla="*/ 6384 h 586"/>
                                <a:gd name="T12" fmla="+- 0 2270 2160"/>
                                <a:gd name="T13" fmla="*/ T12 w 630"/>
                                <a:gd name="T14" fmla="+- 0 6422 6352"/>
                                <a:gd name="T15" fmla="*/ 6422 h 586"/>
                                <a:gd name="T16" fmla="+- 0 2221 2160"/>
                                <a:gd name="T17" fmla="*/ T16 w 630"/>
                                <a:gd name="T18" fmla="+- 0 6471 6352"/>
                                <a:gd name="T19" fmla="*/ 6471 h 586"/>
                                <a:gd name="T20" fmla="+- 0 2185 2160"/>
                                <a:gd name="T21" fmla="*/ T20 w 630"/>
                                <a:gd name="T22" fmla="+- 0 6530 6352"/>
                                <a:gd name="T23" fmla="*/ 6530 h 586"/>
                                <a:gd name="T24" fmla="+- 0 2164 2160"/>
                                <a:gd name="T25" fmla="*/ T24 w 630"/>
                                <a:gd name="T26" fmla="+- 0 6597 6352"/>
                                <a:gd name="T27" fmla="*/ 6597 h 586"/>
                                <a:gd name="T28" fmla="+- 0 2160 2160"/>
                                <a:gd name="T29" fmla="*/ T28 w 630"/>
                                <a:gd name="T30" fmla="+- 0 6644 6352"/>
                                <a:gd name="T31" fmla="*/ 6644 h 586"/>
                                <a:gd name="T32" fmla="+- 0 2161 2160"/>
                                <a:gd name="T33" fmla="*/ T32 w 630"/>
                                <a:gd name="T34" fmla="+- 0 6668 6352"/>
                                <a:gd name="T35" fmla="*/ 6668 h 586"/>
                                <a:gd name="T36" fmla="+- 0 2176 2160"/>
                                <a:gd name="T37" fmla="*/ T36 w 630"/>
                                <a:gd name="T38" fmla="+- 0 6737 6352"/>
                                <a:gd name="T39" fmla="*/ 6737 h 586"/>
                                <a:gd name="T40" fmla="+- 0 2207 2160"/>
                                <a:gd name="T41" fmla="*/ T40 w 630"/>
                                <a:gd name="T42" fmla="+- 0 6798 6352"/>
                                <a:gd name="T43" fmla="*/ 6798 h 586"/>
                                <a:gd name="T44" fmla="+- 0 2252 2160"/>
                                <a:gd name="T45" fmla="*/ T44 w 630"/>
                                <a:gd name="T46" fmla="+- 0 6851 6352"/>
                                <a:gd name="T47" fmla="*/ 6851 h 586"/>
                                <a:gd name="T48" fmla="+- 0 2309 2160"/>
                                <a:gd name="T49" fmla="*/ T48 w 630"/>
                                <a:gd name="T50" fmla="+- 0 6893 6352"/>
                                <a:gd name="T51" fmla="*/ 6893 h 586"/>
                                <a:gd name="T52" fmla="+- 0 2375 2160"/>
                                <a:gd name="T53" fmla="*/ T52 w 630"/>
                                <a:gd name="T54" fmla="+- 0 6922 6352"/>
                                <a:gd name="T55" fmla="*/ 6922 h 586"/>
                                <a:gd name="T56" fmla="+- 0 2449 2160"/>
                                <a:gd name="T57" fmla="*/ T56 w 630"/>
                                <a:gd name="T58" fmla="+- 0 6936 6352"/>
                                <a:gd name="T59" fmla="*/ 6936 h 586"/>
                                <a:gd name="T60" fmla="+- 0 2475 2160"/>
                                <a:gd name="T61" fmla="*/ T60 w 630"/>
                                <a:gd name="T62" fmla="+- 0 6937 6352"/>
                                <a:gd name="T63" fmla="*/ 6937 h 586"/>
                                <a:gd name="T64" fmla="+- 0 2501 2160"/>
                                <a:gd name="T65" fmla="*/ T64 w 630"/>
                                <a:gd name="T66" fmla="+- 0 6936 6352"/>
                                <a:gd name="T67" fmla="*/ 6936 h 586"/>
                                <a:gd name="T68" fmla="+- 0 2575 2160"/>
                                <a:gd name="T69" fmla="*/ T68 w 630"/>
                                <a:gd name="T70" fmla="+- 0 6922 6352"/>
                                <a:gd name="T71" fmla="*/ 6922 h 586"/>
                                <a:gd name="T72" fmla="+- 0 2641 2160"/>
                                <a:gd name="T73" fmla="*/ T72 w 630"/>
                                <a:gd name="T74" fmla="+- 0 6893 6352"/>
                                <a:gd name="T75" fmla="*/ 6893 h 586"/>
                                <a:gd name="T76" fmla="+- 0 2698 2160"/>
                                <a:gd name="T77" fmla="*/ T76 w 630"/>
                                <a:gd name="T78" fmla="+- 0 6851 6352"/>
                                <a:gd name="T79" fmla="*/ 6851 h 586"/>
                                <a:gd name="T80" fmla="+- 0 2743 2160"/>
                                <a:gd name="T81" fmla="*/ T80 w 630"/>
                                <a:gd name="T82" fmla="+- 0 6798 6352"/>
                                <a:gd name="T83" fmla="*/ 6798 h 586"/>
                                <a:gd name="T84" fmla="+- 0 2774 2160"/>
                                <a:gd name="T85" fmla="*/ T84 w 630"/>
                                <a:gd name="T86" fmla="+- 0 6737 6352"/>
                                <a:gd name="T87" fmla="*/ 6737 h 586"/>
                                <a:gd name="T88" fmla="+- 0 2789 2160"/>
                                <a:gd name="T89" fmla="*/ T88 w 630"/>
                                <a:gd name="T90" fmla="+- 0 6668 6352"/>
                                <a:gd name="T91" fmla="*/ 6668 h 586"/>
                                <a:gd name="T92" fmla="+- 0 2790 2160"/>
                                <a:gd name="T93" fmla="*/ T92 w 630"/>
                                <a:gd name="T94" fmla="+- 0 6644 6352"/>
                                <a:gd name="T95" fmla="*/ 6644 h 586"/>
                                <a:gd name="T96" fmla="+- 0 2789 2160"/>
                                <a:gd name="T97" fmla="*/ T96 w 630"/>
                                <a:gd name="T98" fmla="+- 0 6620 6352"/>
                                <a:gd name="T99" fmla="*/ 6620 h 586"/>
                                <a:gd name="T100" fmla="+- 0 2774 2160"/>
                                <a:gd name="T101" fmla="*/ T100 w 630"/>
                                <a:gd name="T102" fmla="+- 0 6552 6352"/>
                                <a:gd name="T103" fmla="*/ 6552 h 586"/>
                                <a:gd name="T104" fmla="+- 0 2743 2160"/>
                                <a:gd name="T105" fmla="*/ T104 w 630"/>
                                <a:gd name="T106" fmla="+- 0 6490 6352"/>
                                <a:gd name="T107" fmla="*/ 6490 h 586"/>
                                <a:gd name="T108" fmla="+- 0 2698 2160"/>
                                <a:gd name="T109" fmla="*/ T108 w 630"/>
                                <a:gd name="T110" fmla="+- 0 6437 6352"/>
                                <a:gd name="T111" fmla="*/ 6437 h 586"/>
                                <a:gd name="T112" fmla="+- 0 2641 2160"/>
                                <a:gd name="T113" fmla="*/ T112 w 630"/>
                                <a:gd name="T114" fmla="+- 0 6395 6352"/>
                                <a:gd name="T115" fmla="*/ 6395 h 586"/>
                                <a:gd name="T116" fmla="+- 0 2575 2160"/>
                                <a:gd name="T117" fmla="*/ T116 w 630"/>
                                <a:gd name="T118" fmla="+- 0 6367 6352"/>
                                <a:gd name="T119" fmla="*/ 6367 h 586"/>
                                <a:gd name="T120" fmla="+- 0 2501 2160"/>
                                <a:gd name="T121" fmla="*/ T120 w 630"/>
                                <a:gd name="T122" fmla="+- 0 6353 6352"/>
                                <a:gd name="T123" fmla="*/ 6353 h 586"/>
                                <a:gd name="T124" fmla="+- 0 2475 2160"/>
                                <a:gd name="T125" fmla="*/ T124 w 630"/>
                                <a:gd name="T126" fmla="+- 0 6352 6352"/>
                                <a:gd name="T127" fmla="*/ 6352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315" y="0"/>
                                  </a:moveTo>
                                  <a:lnTo>
                                    <a:pt x="239" y="8"/>
                                  </a:lnTo>
                                  <a:lnTo>
                                    <a:pt x="170" y="32"/>
                                  </a:lnTo>
                                  <a:lnTo>
                                    <a:pt x="110" y="70"/>
                                  </a:lnTo>
                                  <a:lnTo>
                                    <a:pt x="61" y="119"/>
                                  </a:lnTo>
                                  <a:lnTo>
                                    <a:pt x="25" y="178"/>
                                  </a:lnTo>
                                  <a:lnTo>
                                    <a:pt x="4" y="245"/>
                                  </a:lnTo>
                                  <a:lnTo>
                                    <a:pt x="0" y="292"/>
                                  </a:lnTo>
                                  <a:lnTo>
                                    <a:pt x="1" y="316"/>
                                  </a:lnTo>
                                  <a:lnTo>
                                    <a:pt x="16" y="385"/>
                                  </a:lnTo>
                                  <a:lnTo>
                                    <a:pt x="47" y="446"/>
                                  </a:lnTo>
                                  <a:lnTo>
                                    <a:pt x="92" y="499"/>
                                  </a:lnTo>
                                  <a:lnTo>
                                    <a:pt x="149" y="541"/>
                                  </a:lnTo>
                                  <a:lnTo>
                                    <a:pt x="215" y="570"/>
                                  </a:lnTo>
                                  <a:lnTo>
                                    <a:pt x="289" y="584"/>
                                  </a:lnTo>
                                  <a:lnTo>
                                    <a:pt x="315" y="585"/>
                                  </a:lnTo>
                                  <a:lnTo>
                                    <a:pt x="341" y="584"/>
                                  </a:lnTo>
                                  <a:lnTo>
                                    <a:pt x="415" y="570"/>
                                  </a:lnTo>
                                  <a:lnTo>
                                    <a:pt x="481" y="541"/>
                                  </a:lnTo>
                                  <a:lnTo>
                                    <a:pt x="538" y="499"/>
                                  </a:lnTo>
                                  <a:lnTo>
                                    <a:pt x="583" y="446"/>
                                  </a:lnTo>
                                  <a:lnTo>
                                    <a:pt x="614" y="385"/>
                                  </a:lnTo>
                                  <a:lnTo>
                                    <a:pt x="629" y="316"/>
                                  </a:lnTo>
                                  <a:lnTo>
                                    <a:pt x="630" y="292"/>
                                  </a:lnTo>
                                  <a:lnTo>
                                    <a:pt x="629" y="268"/>
                                  </a:lnTo>
                                  <a:lnTo>
                                    <a:pt x="614" y="200"/>
                                  </a:lnTo>
                                  <a:lnTo>
                                    <a:pt x="583" y="138"/>
                                  </a:lnTo>
                                  <a:lnTo>
                                    <a:pt x="538" y="85"/>
                                  </a:lnTo>
                                  <a:lnTo>
                                    <a:pt x="481" y="43"/>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D9D56E7" w14:textId="77777777" w:rsidR="0097305F" w:rsidRDefault="0097305F" w:rsidP="0097305F">
                                <w:pPr>
                                  <w:spacing w:line="240" w:lineRule="auto"/>
                                  <w:ind w:firstLine="0"/>
                                  <w:jc w:val="center"/>
                                </w:pPr>
                                <w:r>
                                  <w:t>1</w:t>
                                </w:r>
                              </w:p>
                            </w:txbxContent>
                          </wps:txbx>
                          <wps:bodyPr rot="0" vert="horz" wrap="square" lIns="91440" tIns="45720" rIns="91440" bIns="45720" anchor="ctr" anchorCtr="0" upright="1">
                            <a:noAutofit/>
                          </wps:bodyPr>
                        </wps:wsp>
                      </wpg:grpSp>
                      <wps:wsp>
                        <wps:cNvPr id="22" name="Freeform 15"/>
                        <wps:cNvSpPr>
                          <a:spLocks/>
                        </wps:cNvSpPr>
                        <wps:spPr bwMode="auto">
                          <a:xfrm>
                            <a:off x="2160" y="6352"/>
                            <a:ext cx="630" cy="586"/>
                          </a:xfrm>
                          <a:custGeom>
                            <a:avLst/>
                            <a:gdLst>
                              <a:gd name="T0" fmla="+- 0 2160 2160"/>
                              <a:gd name="T1" fmla="*/ T0 w 630"/>
                              <a:gd name="T2" fmla="+- 0 6644 6352"/>
                              <a:gd name="T3" fmla="*/ 6644 h 586"/>
                              <a:gd name="T4" fmla="+- 0 2169 2160"/>
                              <a:gd name="T5" fmla="*/ T4 w 630"/>
                              <a:gd name="T6" fmla="+- 0 6574 6352"/>
                              <a:gd name="T7" fmla="*/ 6574 h 586"/>
                              <a:gd name="T8" fmla="+- 0 2195 2160"/>
                              <a:gd name="T9" fmla="*/ T8 w 630"/>
                              <a:gd name="T10" fmla="+- 0 6510 6352"/>
                              <a:gd name="T11" fmla="*/ 6510 h 586"/>
                              <a:gd name="T12" fmla="+- 0 2236 2160"/>
                              <a:gd name="T13" fmla="*/ T12 w 630"/>
                              <a:gd name="T14" fmla="+- 0 6454 6352"/>
                              <a:gd name="T15" fmla="*/ 6454 h 586"/>
                              <a:gd name="T16" fmla="+- 0 2289 2160"/>
                              <a:gd name="T17" fmla="*/ T16 w 630"/>
                              <a:gd name="T18" fmla="+- 0 6408 6352"/>
                              <a:gd name="T19" fmla="*/ 6408 h 586"/>
                              <a:gd name="T20" fmla="+- 0 2352 2160"/>
                              <a:gd name="T21" fmla="*/ T20 w 630"/>
                              <a:gd name="T22" fmla="+- 0 6375 6352"/>
                              <a:gd name="T23" fmla="*/ 6375 h 586"/>
                              <a:gd name="T24" fmla="+- 0 2424 2160"/>
                              <a:gd name="T25" fmla="*/ T24 w 630"/>
                              <a:gd name="T26" fmla="+- 0 6355 6352"/>
                              <a:gd name="T27" fmla="*/ 6355 h 586"/>
                              <a:gd name="T28" fmla="+- 0 2475 2160"/>
                              <a:gd name="T29" fmla="*/ T28 w 630"/>
                              <a:gd name="T30" fmla="+- 0 6352 6352"/>
                              <a:gd name="T31" fmla="*/ 6352 h 586"/>
                              <a:gd name="T32" fmla="+- 0 2501 2160"/>
                              <a:gd name="T33" fmla="*/ T32 w 630"/>
                              <a:gd name="T34" fmla="+- 0 6353 6352"/>
                              <a:gd name="T35" fmla="*/ 6353 h 586"/>
                              <a:gd name="T36" fmla="+- 0 2575 2160"/>
                              <a:gd name="T37" fmla="*/ T36 w 630"/>
                              <a:gd name="T38" fmla="+- 0 6367 6352"/>
                              <a:gd name="T39" fmla="*/ 6367 h 586"/>
                              <a:gd name="T40" fmla="+- 0 2641 2160"/>
                              <a:gd name="T41" fmla="*/ T40 w 630"/>
                              <a:gd name="T42" fmla="+- 0 6395 6352"/>
                              <a:gd name="T43" fmla="*/ 6395 h 586"/>
                              <a:gd name="T44" fmla="+- 0 2698 2160"/>
                              <a:gd name="T45" fmla="*/ T44 w 630"/>
                              <a:gd name="T46" fmla="+- 0 6437 6352"/>
                              <a:gd name="T47" fmla="*/ 6437 h 586"/>
                              <a:gd name="T48" fmla="+- 0 2743 2160"/>
                              <a:gd name="T49" fmla="*/ T48 w 630"/>
                              <a:gd name="T50" fmla="+- 0 6490 6352"/>
                              <a:gd name="T51" fmla="*/ 6490 h 586"/>
                              <a:gd name="T52" fmla="+- 0 2774 2160"/>
                              <a:gd name="T53" fmla="*/ T52 w 630"/>
                              <a:gd name="T54" fmla="+- 0 6552 6352"/>
                              <a:gd name="T55" fmla="*/ 6552 h 586"/>
                              <a:gd name="T56" fmla="+- 0 2789 2160"/>
                              <a:gd name="T57" fmla="*/ T56 w 630"/>
                              <a:gd name="T58" fmla="+- 0 6620 6352"/>
                              <a:gd name="T59" fmla="*/ 6620 h 586"/>
                              <a:gd name="T60" fmla="+- 0 2790 2160"/>
                              <a:gd name="T61" fmla="*/ T60 w 630"/>
                              <a:gd name="T62" fmla="+- 0 6644 6352"/>
                              <a:gd name="T63" fmla="*/ 6644 h 586"/>
                              <a:gd name="T64" fmla="+- 0 2789 2160"/>
                              <a:gd name="T65" fmla="*/ T64 w 630"/>
                              <a:gd name="T66" fmla="+- 0 6668 6352"/>
                              <a:gd name="T67" fmla="*/ 6668 h 586"/>
                              <a:gd name="T68" fmla="+- 0 2774 2160"/>
                              <a:gd name="T69" fmla="*/ T68 w 630"/>
                              <a:gd name="T70" fmla="+- 0 6737 6352"/>
                              <a:gd name="T71" fmla="*/ 6737 h 586"/>
                              <a:gd name="T72" fmla="+- 0 2743 2160"/>
                              <a:gd name="T73" fmla="*/ T72 w 630"/>
                              <a:gd name="T74" fmla="+- 0 6798 6352"/>
                              <a:gd name="T75" fmla="*/ 6798 h 586"/>
                              <a:gd name="T76" fmla="+- 0 2698 2160"/>
                              <a:gd name="T77" fmla="*/ T76 w 630"/>
                              <a:gd name="T78" fmla="+- 0 6851 6352"/>
                              <a:gd name="T79" fmla="*/ 6851 h 586"/>
                              <a:gd name="T80" fmla="+- 0 2641 2160"/>
                              <a:gd name="T81" fmla="*/ T80 w 630"/>
                              <a:gd name="T82" fmla="+- 0 6893 6352"/>
                              <a:gd name="T83" fmla="*/ 6893 h 586"/>
                              <a:gd name="T84" fmla="+- 0 2575 2160"/>
                              <a:gd name="T85" fmla="*/ T84 w 630"/>
                              <a:gd name="T86" fmla="+- 0 6922 6352"/>
                              <a:gd name="T87" fmla="*/ 6922 h 586"/>
                              <a:gd name="T88" fmla="+- 0 2501 2160"/>
                              <a:gd name="T89" fmla="*/ T88 w 630"/>
                              <a:gd name="T90" fmla="+- 0 6936 6352"/>
                              <a:gd name="T91" fmla="*/ 6936 h 586"/>
                              <a:gd name="T92" fmla="+- 0 2475 2160"/>
                              <a:gd name="T93" fmla="*/ T92 w 630"/>
                              <a:gd name="T94" fmla="+- 0 6937 6352"/>
                              <a:gd name="T95" fmla="*/ 6937 h 586"/>
                              <a:gd name="T96" fmla="+- 0 2449 2160"/>
                              <a:gd name="T97" fmla="*/ T96 w 630"/>
                              <a:gd name="T98" fmla="+- 0 6936 6352"/>
                              <a:gd name="T99" fmla="*/ 6936 h 586"/>
                              <a:gd name="T100" fmla="+- 0 2375 2160"/>
                              <a:gd name="T101" fmla="*/ T100 w 630"/>
                              <a:gd name="T102" fmla="+- 0 6922 6352"/>
                              <a:gd name="T103" fmla="*/ 6922 h 586"/>
                              <a:gd name="T104" fmla="+- 0 2309 2160"/>
                              <a:gd name="T105" fmla="*/ T104 w 630"/>
                              <a:gd name="T106" fmla="+- 0 6893 6352"/>
                              <a:gd name="T107" fmla="*/ 6893 h 586"/>
                              <a:gd name="T108" fmla="+- 0 2252 2160"/>
                              <a:gd name="T109" fmla="*/ T108 w 630"/>
                              <a:gd name="T110" fmla="+- 0 6851 6352"/>
                              <a:gd name="T111" fmla="*/ 6851 h 586"/>
                              <a:gd name="T112" fmla="+- 0 2207 2160"/>
                              <a:gd name="T113" fmla="*/ T112 w 630"/>
                              <a:gd name="T114" fmla="+- 0 6798 6352"/>
                              <a:gd name="T115" fmla="*/ 6798 h 586"/>
                              <a:gd name="T116" fmla="+- 0 2176 2160"/>
                              <a:gd name="T117" fmla="*/ T116 w 630"/>
                              <a:gd name="T118" fmla="+- 0 6737 6352"/>
                              <a:gd name="T119" fmla="*/ 6737 h 586"/>
                              <a:gd name="T120" fmla="+- 0 2161 2160"/>
                              <a:gd name="T121" fmla="*/ T120 w 630"/>
                              <a:gd name="T122" fmla="+- 0 6668 6352"/>
                              <a:gd name="T123" fmla="*/ 6668 h 586"/>
                              <a:gd name="T124" fmla="+- 0 2160 2160"/>
                              <a:gd name="T125" fmla="*/ T124 w 630"/>
                              <a:gd name="T126" fmla="+- 0 6644 6352"/>
                              <a:gd name="T127" fmla="*/ 6644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0" y="292"/>
                                </a:moveTo>
                                <a:lnTo>
                                  <a:pt x="9" y="222"/>
                                </a:lnTo>
                                <a:lnTo>
                                  <a:pt x="35" y="158"/>
                                </a:lnTo>
                                <a:lnTo>
                                  <a:pt x="76" y="102"/>
                                </a:lnTo>
                                <a:lnTo>
                                  <a:pt x="129" y="56"/>
                                </a:lnTo>
                                <a:lnTo>
                                  <a:pt x="192" y="23"/>
                                </a:lnTo>
                                <a:lnTo>
                                  <a:pt x="264" y="3"/>
                                </a:lnTo>
                                <a:lnTo>
                                  <a:pt x="315" y="0"/>
                                </a:lnTo>
                                <a:lnTo>
                                  <a:pt x="341" y="1"/>
                                </a:lnTo>
                                <a:lnTo>
                                  <a:pt x="415" y="15"/>
                                </a:lnTo>
                                <a:lnTo>
                                  <a:pt x="481" y="43"/>
                                </a:lnTo>
                                <a:lnTo>
                                  <a:pt x="538" y="85"/>
                                </a:lnTo>
                                <a:lnTo>
                                  <a:pt x="583" y="138"/>
                                </a:lnTo>
                                <a:lnTo>
                                  <a:pt x="614" y="200"/>
                                </a:lnTo>
                                <a:lnTo>
                                  <a:pt x="629" y="268"/>
                                </a:lnTo>
                                <a:lnTo>
                                  <a:pt x="630" y="292"/>
                                </a:lnTo>
                                <a:lnTo>
                                  <a:pt x="629" y="316"/>
                                </a:lnTo>
                                <a:lnTo>
                                  <a:pt x="614" y="385"/>
                                </a:lnTo>
                                <a:lnTo>
                                  <a:pt x="583" y="446"/>
                                </a:lnTo>
                                <a:lnTo>
                                  <a:pt x="538" y="499"/>
                                </a:lnTo>
                                <a:lnTo>
                                  <a:pt x="481" y="541"/>
                                </a:lnTo>
                                <a:lnTo>
                                  <a:pt x="415" y="570"/>
                                </a:lnTo>
                                <a:lnTo>
                                  <a:pt x="341" y="584"/>
                                </a:lnTo>
                                <a:lnTo>
                                  <a:pt x="315" y="585"/>
                                </a:lnTo>
                                <a:lnTo>
                                  <a:pt x="289" y="584"/>
                                </a:lnTo>
                                <a:lnTo>
                                  <a:pt x="215" y="570"/>
                                </a:lnTo>
                                <a:lnTo>
                                  <a:pt x="149" y="541"/>
                                </a:lnTo>
                                <a:lnTo>
                                  <a:pt x="92" y="499"/>
                                </a:lnTo>
                                <a:lnTo>
                                  <a:pt x="47" y="446"/>
                                </a:lnTo>
                                <a:lnTo>
                                  <a:pt x="16" y="385"/>
                                </a:lnTo>
                                <a:lnTo>
                                  <a:pt x="1" y="316"/>
                                </a:lnTo>
                                <a:lnTo>
                                  <a:pt x="0" y="292"/>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181BE809" w14:textId="77777777" w:rsidR="0097305F" w:rsidRDefault="0097305F" w:rsidP="0097305F">
                              <w:pPr>
                                <w:jc w:val="center"/>
                              </w:pPr>
                            </w:p>
                          </w:txbxContent>
                        </wps:txbx>
                        <wps:bodyPr rot="0" vert="horz" wrap="square" lIns="91440" tIns="45720" rIns="91440" bIns="45720" anchor="t" anchorCtr="0" upright="1">
                          <a:noAutofit/>
                        </wps:bodyPr>
                      </wps:wsp>
                      <wpg:grpSp>
                        <wpg:cNvPr id="24" name="Group 17"/>
                        <wpg:cNvGrpSpPr>
                          <a:grpSpLocks/>
                        </wpg:cNvGrpSpPr>
                        <wpg:grpSpPr bwMode="auto">
                          <a:xfrm>
                            <a:off x="7125" y="6577"/>
                            <a:ext cx="630" cy="586"/>
                            <a:chOff x="7125" y="6577"/>
                            <a:chExt cx="630" cy="586"/>
                          </a:xfrm>
                        </wpg:grpSpPr>
                        <wps:wsp>
                          <wps:cNvPr id="25" name="Freeform 18"/>
                          <wps:cNvSpPr>
                            <a:spLocks/>
                          </wps:cNvSpPr>
                          <wps:spPr bwMode="auto">
                            <a:xfrm>
                              <a:off x="7125" y="6577"/>
                              <a:ext cx="630" cy="586"/>
                            </a:xfrm>
                            <a:custGeom>
                              <a:avLst/>
                              <a:gdLst>
                                <a:gd name="T0" fmla="+- 0 7440 7125"/>
                                <a:gd name="T1" fmla="*/ T0 w 630"/>
                                <a:gd name="T2" fmla="+- 0 6577 6577"/>
                                <a:gd name="T3" fmla="*/ 6577 h 586"/>
                                <a:gd name="T4" fmla="+- 0 7364 7125"/>
                                <a:gd name="T5" fmla="*/ T4 w 630"/>
                                <a:gd name="T6" fmla="+- 0 6585 6577"/>
                                <a:gd name="T7" fmla="*/ 6585 h 586"/>
                                <a:gd name="T8" fmla="+- 0 7295 7125"/>
                                <a:gd name="T9" fmla="*/ T8 w 630"/>
                                <a:gd name="T10" fmla="+- 0 6609 6577"/>
                                <a:gd name="T11" fmla="*/ 6609 h 586"/>
                                <a:gd name="T12" fmla="+- 0 7235 7125"/>
                                <a:gd name="T13" fmla="*/ T12 w 630"/>
                                <a:gd name="T14" fmla="+- 0 6647 6577"/>
                                <a:gd name="T15" fmla="*/ 6647 h 586"/>
                                <a:gd name="T16" fmla="+- 0 7186 7125"/>
                                <a:gd name="T17" fmla="*/ T16 w 630"/>
                                <a:gd name="T18" fmla="+- 0 6696 6577"/>
                                <a:gd name="T19" fmla="*/ 6696 h 586"/>
                                <a:gd name="T20" fmla="+- 0 7150 7125"/>
                                <a:gd name="T21" fmla="*/ T20 w 630"/>
                                <a:gd name="T22" fmla="+- 0 6755 6577"/>
                                <a:gd name="T23" fmla="*/ 6755 h 586"/>
                                <a:gd name="T24" fmla="+- 0 7129 7125"/>
                                <a:gd name="T25" fmla="*/ T24 w 630"/>
                                <a:gd name="T26" fmla="+- 0 6822 6577"/>
                                <a:gd name="T27" fmla="*/ 6822 h 586"/>
                                <a:gd name="T28" fmla="+- 0 7125 7125"/>
                                <a:gd name="T29" fmla="*/ T28 w 630"/>
                                <a:gd name="T30" fmla="+- 0 6869 6577"/>
                                <a:gd name="T31" fmla="*/ 6869 h 586"/>
                                <a:gd name="T32" fmla="+- 0 7126 7125"/>
                                <a:gd name="T33" fmla="*/ T32 w 630"/>
                                <a:gd name="T34" fmla="+- 0 6893 6577"/>
                                <a:gd name="T35" fmla="*/ 6893 h 586"/>
                                <a:gd name="T36" fmla="+- 0 7141 7125"/>
                                <a:gd name="T37" fmla="*/ T36 w 630"/>
                                <a:gd name="T38" fmla="+- 0 6962 6577"/>
                                <a:gd name="T39" fmla="*/ 6962 h 586"/>
                                <a:gd name="T40" fmla="+- 0 7172 7125"/>
                                <a:gd name="T41" fmla="*/ T40 w 630"/>
                                <a:gd name="T42" fmla="+- 0 7023 6577"/>
                                <a:gd name="T43" fmla="*/ 7023 h 586"/>
                                <a:gd name="T44" fmla="+- 0 7217 7125"/>
                                <a:gd name="T45" fmla="*/ T44 w 630"/>
                                <a:gd name="T46" fmla="+- 0 7076 6577"/>
                                <a:gd name="T47" fmla="*/ 7076 h 586"/>
                                <a:gd name="T48" fmla="+- 0 7274 7125"/>
                                <a:gd name="T49" fmla="*/ T48 w 630"/>
                                <a:gd name="T50" fmla="+- 0 7118 6577"/>
                                <a:gd name="T51" fmla="*/ 7118 h 586"/>
                                <a:gd name="T52" fmla="+- 0 7340 7125"/>
                                <a:gd name="T53" fmla="*/ T52 w 630"/>
                                <a:gd name="T54" fmla="+- 0 7147 6577"/>
                                <a:gd name="T55" fmla="*/ 7147 h 586"/>
                                <a:gd name="T56" fmla="+- 0 7414 7125"/>
                                <a:gd name="T57" fmla="*/ T56 w 630"/>
                                <a:gd name="T58" fmla="+- 0 7161 6577"/>
                                <a:gd name="T59" fmla="*/ 7161 h 586"/>
                                <a:gd name="T60" fmla="+- 0 7440 7125"/>
                                <a:gd name="T61" fmla="*/ T60 w 630"/>
                                <a:gd name="T62" fmla="+- 0 7162 6577"/>
                                <a:gd name="T63" fmla="*/ 7162 h 586"/>
                                <a:gd name="T64" fmla="+- 0 7466 7125"/>
                                <a:gd name="T65" fmla="*/ T64 w 630"/>
                                <a:gd name="T66" fmla="+- 0 7161 6577"/>
                                <a:gd name="T67" fmla="*/ 7161 h 586"/>
                                <a:gd name="T68" fmla="+- 0 7540 7125"/>
                                <a:gd name="T69" fmla="*/ T68 w 630"/>
                                <a:gd name="T70" fmla="+- 0 7147 6577"/>
                                <a:gd name="T71" fmla="*/ 7147 h 586"/>
                                <a:gd name="T72" fmla="+- 0 7606 7125"/>
                                <a:gd name="T73" fmla="*/ T72 w 630"/>
                                <a:gd name="T74" fmla="+- 0 7118 6577"/>
                                <a:gd name="T75" fmla="*/ 7118 h 586"/>
                                <a:gd name="T76" fmla="+- 0 7663 7125"/>
                                <a:gd name="T77" fmla="*/ T76 w 630"/>
                                <a:gd name="T78" fmla="+- 0 7076 6577"/>
                                <a:gd name="T79" fmla="*/ 7076 h 586"/>
                                <a:gd name="T80" fmla="+- 0 7708 7125"/>
                                <a:gd name="T81" fmla="*/ T80 w 630"/>
                                <a:gd name="T82" fmla="+- 0 7023 6577"/>
                                <a:gd name="T83" fmla="*/ 7023 h 586"/>
                                <a:gd name="T84" fmla="+- 0 7739 7125"/>
                                <a:gd name="T85" fmla="*/ T84 w 630"/>
                                <a:gd name="T86" fmla="+- 0 6962 6577"/>
                                <a:gd name="T87" fmla="*/ 6962 h 586"/>
                                <a:gd name="T88" fmla="+- 0 7754 7125"/>
                                <a:gd name="T89" fmla="*/ T88 w 630"/>
                                <a:gd name="T90" fmla="+- 0 6893 6577"/>
                                <a:gd name="T91" fmla="*/ 6893 h 586"/>
                                <a:gd name="T92" fmla="+- 0 7755 7125"/>
                                <a:gd name="T93" fmla="*/ T92 w 630"/>
                                <a:gd name="T94" fmla="+- 0 6869 6577"/>
                                <a:gd name="T95" fmla="*/ 6869 h 586"/>
                                <a:gd name="T96" fmla="+- 0 7754 7125"/>
                                <a:gd name="T97" fmla="*/ T96 w 630"/>
                                <a:gd name="T98" fmla="+- 0 6845 6577"/>
                                <a:gd name="T99" fmla="*/ 6845 h 586"/>
                                <a:gd name="T100" fmla="+- 0 7739 7125"/>
                                <a:gd name="T101" fmla="*/ T100 w 630"/>
                                <a:gd name="T102" fmla="+- 0 6777 6577"/>
                                <a:gd name="T103" fmla="*/ 6777 h 586"/>
                                <a:gd name="T104" fmla="+- 0 7708 7125"/>
                                <a:gd name="T105" fmla="*/ T104 w 630"/>
                                <a:gd name="T106" fmla="+- 0 6715 6577"/>
                                <a:gd name="T107" fmla="*/ 6715 h 586"/>
                                <a:gd name="T108" fmla="+- 0 7663 7125"/>
                                <a:gd name="T109" fmla="*/ T108 w 630"/>
                                <a:gd name="T110" fmla="+- 0 6662 6577"/>
                                <a:gd name="T111" fmla="*/ 6662 h 586"/>
                                <a:gd name="T112" fmla="+- 0 7606 7125"/>
                                <a:gd name="T113" fmla="*/ T112 w 630"/>
                                <a:gd name="T114" fmla="+- 0 6620 6577"/>
                                <a:gd name="T115" fmla="*/ 6620 h 586"/>
                                <a:gd name="T116" fmla="+- 0 7540 7125"/>
                                <a:gd name="T117" fmla="*/ T116 w 630"/>
                                <a:gd name="T118" fmla="+- 0 6592 6577"/>
                                <a:gd name="T119" fmla="*/ 6592 h 586"/>
                                <a:gd name="T120" fmla="+- 0 7466 7125"/>
                                <a:gd name="T121" fmla="*/ T120 w 630"/>
                                <a:gd name="T122" fmla="+- 0 6578 6577"/>
                                <a:gd name="T123" fmla="*/ 6578 h 586"/>
                                <a:gd name="T124" fmla="+- 0 7440 7125"/>
                                <a:gd name="T125" fmla="*/ T124 w 630"/>
                                <a:gd name="T126" fmla="+- 0 6577 6577"/>
                                <a:gd name="T127" fmla="*/ 6577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315" y="0"/>
                                  </a:moveTo>
                                  <a:lnTo>
                                    <a:pt x="239" y="8"/>
                                  </a:lnTo>
                                  <a:lnTo>
                                    <a:pt x="170" y="32"/>
                                  </a:lnTo>
                                  <a:lnTo>
                                    <a:pt x="110" y="70"/>
                                  </a:lnTo>
                                  <a:lnTo>
                                    <a:pt x="61" y="119"/>
                                  </a:lnTo>
                                  <a:lnTo>
                                    <a:pt x="25" y="178"/>
                                  </a:lnTo>
                                  <a:lnTo>
                                    <a:pt x="4" y="245"/>
                                  </a:lnTo>
                                  <a:lnTo>
                                    <a:pt x="0" y="292"/>
                                  </a:lnTo>
                                  <a:lnTo>
                                    <a:pt x="1" y="316"/>
                                  </a:lnTo>
                                  <a:lnTo>
                                    <a:pt x="16" y="385"/>
                                  </a:lnTo>
                                  <a:lnTo>
                                    <a:pt x="47" y="446"/>
                                  </a:lnTo>
                                  <a:lnTo>
                                    <a:pt x="92" y="499"/>
                                  </a:lnTo>
                                  <a:lnTo>
                                    <a:pt x="149" y="541"/>
                                  </a:lnTo>
                                  <a:lnTo>
                                    <a:pt x="215" y="570"/>
                                  </a:lnTo>
                                  <a:lnTo>
                                    <a:pt x="289" y="584"/>
                                  </a:lnTo>
                                  <a:lnTo>
                                    <a:pt x="315" y="585"/>
                                  </a:lnTo>
                                  <a:lnTo>
                                    <a:pt x="341" y="584"/>
                                  </a:lnTo>
                                  <a:lnTo>
                                    <a:pt x="415" y="570"/>
                                  </a:lnTo>
                                  <a:lnTo>
                                    <a:pt x="481" y="541"/>
                                  </a:lnTo>
                                  <a:lnTo>
                                    <a:pt x="538" y="499"/>
                                  </a:lnTo>
                                  <a:lnTo>
                                    <a:pt x="583" y="446"/>
                                  </a:lnTo>
                                  <a:lnTo>
                                    <a:pt x="614" y="385"/>
                                  </a:lnTo>
                                  <a:lnTo>
                                    <a:pt x="629" y="316"/>
                                  </a:lnTo>
                                  <a:lnTo>
                                    <a:pt x="630" y="292"/>
                                  </a:lnTo>
                                  <a:lnTo>
                                    <a:pt x="629" y="268"/>
                                  </a:lnTo>
                                  <a:lnTo>
                                    <a:pt x="614" y="200"/>
                                  </a:lnTo>
                                  <a:lnTo>
                                    <a:pt x="583" y="138"/>
                                  </a:lnTo>
                                  <a:lnTo>
                                    <a:pt x="538" y="85"/>
                                  </a:lnTo>
                                  <a:lnTo>
                                    <a:pt x="481" y="43"/>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1A16E86" w14:textId="77777777" w:rsidR="0097305F" w:rsidRDefault="0097305F" w:rsidP="0097305F">
                                <w:pPr>
                                  <w:spacing w:line="240" w:lineRule="auto"/>
                                  <w:ind w:firstLine="0"/>
                                  <w:jc w:val="center"/>
                                </w:pPr>
                                <w:r>
                                  <w:t>2</w:t>
                                </w:r>
                              </w:p>
                            </w:txbxContent>
                          </wps:txbx>
                          <wps:bodyPr rot="0" vert="horz" wrap="square" lIns="91440" tIns="45720" rIns="91440" bIns="45720" anchor="ctr" anchorCtr="0" upright="1">
                            <a:noAutofit/>
                          </wps:bodyPr>
                        </wps:wsp>
                      </wpg:grpSp>
                      <wps:wsp>
                        <wps:cNvPr id="27" name="Freeform 20"/>
                        <wps:cNvSpPr>
                          <a:spLocks/>
                        </wps:cNvSpPr>
                        <wps:spPr bwMode="auto">
                          <a:xfrm>
                            <a:off x="7125" y="6577"/>
                            <a:ext cx="630" cy="586"/>
                          </a:xfrm>
                          <a:custGeom>
                            <a:avLst/>
                            <a:gdLst>
                              <a:gd name="T0" fmla="+- 0 7125 7125"/>
                              <a:gd name="T1" fmla="*/ T0 w 630"/>
                              <a:gd name="T2" fmla="+- 0 6869 6577"/>
                              <a:gd name="T3" fmla="*/ 6869 h 586"/>
                              <a:gd name="T4" fmla="+- 0 7134 7125"/>
                              <a:gd name="T5" fmla="*/ T4 w 630"/>
                              <a:gd name="T6" fmla="+- 0 6799 6577"/>
                              <a:gd name="T7" fmla="*/ 6799 h 586"/>
                              <a:gd name="T8" fmla="+- 0 7160 7125"/>
                              <a:gd name="T9" fmla="*/ T8 w 630"/>
                              <a:gd name="T10" fmla="+- 0 6735 6577"/>
                              <a:gd name="T11" fmla="*/ 6735 h 586"/>
                              <a:gd name="T12" fmla="+- 0 7201 7125"/>
                              <a:gd name="T13" fmla="*/ T12 w 630"/>
                              <a:gd name="T14" fmla="+- 0 6679 6577"/>
                              <a:gd name="T15" fmla="*/ 6679 h 586"/>
                              <a:gd name="T16" fmla="+- 0 7254 7125"/>
                              <a:gd name="T17" fmla="*/ T16 w 630"/>
                              <a:gd name="T18" fmla="+- 0 6633 6577"/>
                              <a:gd name="T19" fmla="*/ 6633 h 586"/>
                              <a:gd name="T20" fmla="+- 0 7317 7125"/>
                              <a:gd name="T21" fmla="*/ T20 w 630"/>
                              <a:gd name="T22" fmla="+- 0 6600 6577"/>
                              <a:gd name="T23" fmla="*/ 6600 h 586"/>
                              <a:gd name="T24" fmla="+- 0 7389 7125"/>
                              <a:gd name="T25" fmla="*/ T24 w 630"/>
                              <a:gd name="T26" fmla="+- 0 6580 6577"/>
                              <a:gd name="T27" fmla="*/ 6580 h 586"/>
                              <a:gd name="T28" fmla="+- 0 7440 7125"/>
                              <a:gd name="T29" fmla="*/ T28 w 630"/>
                              <a:gd name="T30" fmla="+- 0 6577 6577"/>
                              <a:gd name="T31" fmla="*/ 6577 h 586"/>
                              <a:gd name="T32" fmla="+- 0 7466 7125"/>
                              <a:gd name="T33" fmla="*/ T32 w 630"/>
                              <a:gd name="T34" fmla="+- 0 6578 6577"/>
                              <a:gd name="T35" fmla="*/ 6578 h 586"/>
                              <a:gd name="T36" fmla="+- 0 7540 7125"/>
                              <a:gd name="T37" fmla="*/ T36 w 630"/>
                              <a:gd name="T38" fmla="+- 0 6592 6577"/>
                              <a:gd name="T39" fmla="*/ 6592 h 586"/>
                              <a:gd name="T40" fmla="+- 0 7606 7125"/>
                              <a:gd name="T41" fmla="*/ T40 w 630"/>
                              <a:gd name="T42" fmla="+- 0 6620 6577"/>
                              <a:gd name="T43" fmla="*/ 6620 h 586"/>
                              <a:gd name="T44" fmla="+- 0 7663 7125"/>
                              <a:gd name="T45" fmla="*/ T44 w 630"/>
                              <a:gd name="T46" fmla="+- 0 6662 6577"/>
                              <a:gd name="T47" fmla="*/ 6662 h 586"/>
                              <a:gd name="T48" fmla="+- 0 7708 7125"/>
                              <a:gd name="T49" fmla="*/ T48 w 630"/>
                              <a:gd name="T50" fmla="+- 0 6715 6577"/>
                              <a:gd name="T51" fmla="*/ 6715 h 586"/>
                              <a:gd name="T52" fmla="+- 0 7739 7125"/>
                              <a:gd name="T53" fmla="*/ T52 w 630"/>
                              <a:gd name="T54" fmla="+- 0 6777 6577"/>
                              <a:gd name="T55" fmla="*/ 6777 h 586"/>
                              <a:gd name="T56" fmla="+- 0 7754 7125"/>
                              <a:gd name="T57" fmla="*/ T56 w 630"/>
                              <a:gd name="T58" fmla="+- 0 6845 6577"/>
                              <a:gd name="T59" fmla="*/ 6845 h 586"/>
                              <a:gd name="T60" fmla="+- 0 7755 7125"/>
                              <a:gd name="T61" fmla="*/ T60 w 630"/>
                              <a:gd name="T62" fmla="+- 0 6869 6577"/>
                              <a:gd name="T63" fmla="*/ 6869 h 586"/>
                              <a:gd name="T64" fmla="+- 0 7754 7125"/>
                              <a:gd name="T65" fmla="*/ T64 w 630"/>
                              <a:gd name="T66" fmla="+- 0 6893 6577"/>
                              <a:gd name="T67" fmla="*/ 6893 h 586"/>
                              <a:gd name="T68" fmla="+- 0 7739 7125"/>
                              <a:gd name="T69" fmla="*/ T68 w 630"/>
                              <a:gd name="T70" fmla="+- 0 6962 6577"/>
                              <a:gd name="T71" fmla="*/ 6962 h 586"/>
                              <a:gd name="T72" fmla="+- 0 7708 7125"/>
                              <a:gd name="T73" fmla="*/ T72 w 630"/>
                              <a:gd name="T74" fmla="+- 0 7023 6577"/>
                              <a:gd name="T75" fmla="*/ 7023 h 586"/>
                              <a:gd name="T76" fmla="+- 0 7663 7125"/>
                              <a:gd name="T77" fmla="*/ T76 w 630"/>
                              <a:gd name="T78" fmla="+- 0 7076 6577"/>
                              <a:gd name="T79" fmla="*/ 7076 h 586"/>
                              <a:gd name="T80" fmla="+- 0 7606 7125"/>
                              <a:gd name="T81" fmla="*/ T80 w 630"/>
                              <a:gd name="T82" fmla="+- 0 7118 6577"/>
                              <a:gd name="T83" fmla="*/ 7118 h 586"/>
                              <a:gd name="T84" fmla="+- 0 7540 7125"/>
                              <a:gd name="T85" fmla="*/ T84 w 630"/>
                              <a:gd name="T86" fmla="+- 0 7147 6577"/>
                              <a:gd name="T87" fmla="*/ 7147 h 586"/>
                              <a:gd name="T88" fmla="+- 0 7466 7125"/>
                              <a:gd name="T89" fmla="*/ T88 w 630"/>
                              <a:gd name="T90" fmla="+- 0 7161 6577"/>
                              <a:gd name="T91" fmla="*/ 7161 h 586"/>
                              <a:gd name="T92" fmla="+- 0 7440 7125"/>
                              <a:gd name="T93" fmla="*/ T92 w 630"/>
                              <a:gd name="T94" fmla="+- 0 7162 6577"/>
                              <a:gd name="T95" fmla="*/ 7162 h 586"/>
                              <a:gd name="T96" fmla="+- 0 7414 7125"/>
                              <a:gd name="T97" fmla="*/ T96 w 630"/>
                              <a:gd name="T98" fmla="+- 0 7161 6577"/>
                              <a:gd name="T99" fmla="*/ 7161 h 586"/>
                              <a:gd name="T100" fmla="+- 0 7340 7125"/>
                              <a:gd name="T101" fmla="*/ T100 w 630"/>
                              <a:gd name="T102" fmla="+- 0 7147 6577"/>
                              <a:gd name="T103" fmla="*/ 7147 h 586"/>
                              <a:gd name="T104" fmla="+- 0 7274 7125"/>
                              <a:gd name="T105" fmla="*/ T104 w 630"/>
                              <a:gd name="T106" fmla="+- 0 7118 6577"/>
                              <a:gd name="T107" fmla="*/ 7118 h 586"/>
                              <a:gd name="T108" fmla="+- 0 7217 7125"/>
                              <a:gd name="T109" fmla="*/ T108 w 630"/>
                              <a:gd name="T110" fmla="+- 0 7076 6577"/>
                              <a:gd name="T111" fmla="*/ 7076 h 586"/>
                              <a:gd name="T112" fmla="+- 0 7172 7125"/>
                              <a:gd name="T113" fmla="*/ T112 w 630"/>
                              <a:gd name="T114" fmla="+- 0 7023 6577"/>
                              <a:gd name="T115" fmla="*/ 7023 h 586"/>
                              <a:gd name="T116" fmla="+- 0 7141 7125"/>
                              <a:gd name="T117" fmla="*/ T116 w 630"/>
                              <a:gd name="T118" fmla="+- 0 6962 6577"/>
                              <a:gd name="T119" fmla="*/ 6962 h 586"/>
                              <a:gd name="T120" fmla="+- 0 7126 7125"/>
                              <a:gd name="T121" fmla="*/ T120 w 630"/>
                              <a:gd name="T122" fmla="+- 0 6893 6577"/>
                              <a:gd name="T123" fmla="*/ 6893 h 586"/>
                              <a:gd name="T124" fmla="+- 0 7125 7125"/>
                              <a:gd name="T125" fmla="*/ T124 w 630"/>
                              <a:gd name="T126" fmla="+- 0 6869 6577"/>
                              <a:gd name="T127" fmla="*/ 6869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0" y="292"/>
                                </a:moveTo>
                                <a:lnTo>
                                  <a:pt x="9" y="222"/>
                                </a:lnTo>
                                <a:lnTo>
                                  <a:pt x="35" y="158"/>
                                </a:lnTo>
                                <a:lnTo>
                                  <a:pt x="76" y="102"/>
                                </a:lnTo>
                                <a:lnTo>
                                  <a:pt x="129" y="56"/>
                                </a:lnTo>
                                <a:lnTo>
                                  <a:pt x="192" y="23"/>
                                </a:lnTo>
                                <a:lnTo>
                                  <a:pt x="264" y="3"/>
                                </a:lnTo>
                                <a:lnTo>
                                  <a:pt x="315" y="0"/>
                                </a:lnTo>
                                <a:lnTo>
                                  <a:pt x="341" y="1"/>
                                </a:lnTo>
                                <a:lnTo>
                                  <a:pt x="415" y="15"/>
                                </a:lnTo>
                                <a:lnTo>
                                  <a:pt x="481" y="43"/>
                                </a:lnTo>
                                <a:lnTo>
                                  <a:pt x="538" y="85"/>
                                </a:lnTo>
                                <a:lnTo>
                                  <a:pt x="583" y="138"/>
                                </a:lnTo>
                                <a:lnTo>
                                  <a:pt x="614" y="200"/>
                                </a:lnTo>
                                <a:lnTo>
                                  <a:pt x="629" y="268"/>
                                </a:lnTo>
                                <a:lnTo>
                                  <a:pt x="630" y="292"/>
                                </a:lnTo>
                                <a:lnTo>
                                  <a:pt x="629" y="316"/>
                                </a:lnTo>
                                <a:lnTo>
                                  <a:pt x="614" y="385"/>
                                </a:lnTo>
                                <a:lnTo>
                                  <a:pt x="583" y="446"/>
                                </a:lnTo>
                                <a:lnTo>
                                  <a:pt x="538" y="499"/>
                                </a:lnTo>
                                <a:lnTo>
                                  <a:pt x="481" y="541"/>
                                </a:lnTo>
                                <a:lnTo>
                                  <a:pt x="415" y="570"/>
                                </a:lnTo>
                                <a:lnTo>
                                  <a:pt x="341" y="584"/>
                                </a:lnTo>
                                <a:lnTo>
                                  <a:pt x="315" y="585"/>
                                </a:lnTo>
                                <a:lnTo>
                                  <a:pt x="289" y="584"/>
                                </a:lnTo>
                                <a:lnTo>
                                  <a:pt x="215" y="570"/>
                                </a:lnTo>
                                <a:lnTo>
                                  <a:pt x="149" y="541"/>
                                </a:lnTo>
                                <a:lnTo>
                                  <a:pt x="92" y="499"/>
                                </a:lnTo>
                                <a:lnTo>
                                  <a:pt x="47" y="446"/>
                                </a:lnTo>
                                <a:lnTo>
                                  <a:pt x="16" y="385"/>
                                </a:lnTo>
                                <a:lnTo>
                                  <a:pt x="1" y="316"/>
                                </a:lnTo>
                                <a:lnTo>
                                  <a:pt x="0" y="292"/>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2919C892" w14:textId="77777777" w:rsidR="0097305F" w:rsidRDefault="0097305F" w:rsidP="0097305F">
                              <w:pPr>
                                <w:jc w:val="center"/>
                              </w:pPr>
                            </w:p>
                          </w:txbxContent>
                        </wps:txbx>
                        <wps:bodyPr rot="0" vert="horz" wrap="square" lIns="91440" tIns="45720" rIns="91440" bIns="45720" anchor="t" anchorCtr="0" upright="1">
                          <a:noAutofit/>
                        </wps:bodyPr>
                      </wps:wsp>
                      <wpg:grpSp>
                        <wpg:cNvPr id="29" name="Group 22"/>
                        <wpg:cNvGrpSpPr>
                          <a:grpSpLocks/>
                        </wpg:cNvGrpSpPr>
                        <wpg:grpSpPr bwMode="auto">
                          <a:xfrm>
                            <a:off x="5730" y="12202"/>
                            <a:ext cx="630" cy="586"/>
                            <a:chOff x="5730" y="12202"/>
                            <a:chExt cx="630" cy="586"/>
                          </a:xfrm>
                        </wpg:grpSpPr>
                        <wps:wsp>
                          <wps:cNvPr id="30" name="Freeform 23"/>
                          <wps:cNvSpPr>
                            <a:spLocks/>
                          </wps:cNvSpPr>
                          <wps:spPr bwMode="auto">
                            <a:xfrm>
                              <a:off x="5730" y="12202"/>
                              <a:ext cx="630" cy="586"/>
                            </a:xfrm>
                            <a:custGeom>
                              <a:avLst/>
                              <a:gdLst>
                                <a:gd name="T0" fmla="+- 0 6045 5730"/>
                                <a:gd name="T1" fmla="*/ T0 w 630"/>
                                <a:gd name="T2" fmla="+- 0 12202 12202"/>
                                <a:gd name="T3" fmla="*/ 12202 h 586"/>
                                <a:gd name="T4" fmla="+- 0 5969 5730"/>
                                <a:gd name="T5" fmla="*/ T4 w 630"/>
                                <a:gd name="T6" fmla="+- 0 12210 12202"/>
                                <a:gd name="T7" fmla="*/ 12210 h 586"/>
                                <a:gd name="T8" fmla="+- 0 5900 5730"/>
                                <a:gd name="T9" fmla="*/ T8 w 630"/>
                                <a:gd name="T10" fmla="+- 0 12234 12202"/>
                                <a:gd name="T11" fmla="*/ 12234 h 586"/>
                                <a:gd name="T12" fmla="+- 0 5840 5730"/>
                                <a:gd name="T13" fmla="*/ T12 w 630"/>
                                <a:gd name="T14" fmla="+- 0 12272 12202"/>
                                <a:gd name="T15" fmla="*/ 12272 h 586"/>
                                <a:gd name="T16" fmla="+- 0 5791 5730"/>
                                <a:gd name="T17" fmla="*/ T16 w 630"/>
                                <a:gd name="T18" fmla="+- 0 12321 12202"/>
                                <a:gd name="T19" fmla="*/ 12321 h 586"/>
                                <a:gd name="T20" fmla="+- 0 5755 5730"/>
                                <a:gd name="T21" fmla="*/ T20 w 630"/>
                                <a:gd name="T22" fmla="+- 0 12380 12202"/>
                                <a:gd name="T23" fmla="*/ 12380 h 586"/>
                                <a:gd name="T24" fmla="+- 0 5734 5730"/>
                                <a:gd name="T25" fmla="*/ T24 w 630"/>
                                <a:gd name="T26" fmla="+- 0 12447 12202"/>
                                <a:gd name="T27" fmla="*/ 12447 h 586"/>
                                <a:gd name="T28" fmla="+- 0 5730 5730"/>
                                <a:gd name="T29" fmla="*/ T28 w 630"/>
                                <a:gd name="T30" fmla="+- 0 12494 12202"/>
                                <a:gd name="T31" fmla="*/ 12494 h 586"/>
                                <a:gd name="T32" fmla="+- 0 5731 5730"/>
                                <a:gd name="T33" fmla="*/ T32 w 630"/>
                                <a:gd name="T34" fmla="+- 0 12518 12202"/>
                                <a:gd name="T35" fmla="*/ 12518 h 586"/>
                                <a:gd name="T36" fmla="+- 0 5746 5730"/>
                                <a:gd name="T37" fmla="*/ T36 w 630"/>
                                <a:gd name="T38" fmla="+- 0 12587 12202"/>
                                <a:gd name="T39" fmla="*/ 12587 h 586"/>
                                <a:gd name="T40" fmla="+- 0 5777 5730"/>
                                <a:gd name="T41" fmla="*/ T40 w 630"/>
                                <a:gd name="T42" fmla="+- 0 12648 12202"/>
                                <a:gd name="T43" fmla="*/ 12648 h 586"/>
                                <a:gd name="T44" fmla="+- 0 5822 5730"/>
                                <a:gd name="T45" fmla="*/ T44 w 630"/>
                                <a:gd name="T46" fmla="+- 0 12701 12202"/>
                                <a:gd name="T47" fmla="*/ 12701 h 586"/>
                                <a:gd name="T48" fmla="+- 0 5879 5730"/>
                                <a:gd name="T49" fmla="*/ T48 w 630"/>
                                <a:gd name="T50" fmla="+- 0 12743 12202"/>
                                <a:gd name="T51" fmla="*/ 12743 h 586"/>
                                <a:gd name="T52" fmla="+- 0 5945 5730"/>
                                <a:gd name="T53" fmla="*/ T52 w 630"/>
                                <a:gd name="T54" fmla="+- 0 12772 12202"/>
                                <a:gd name="T55" fmla="*/ 12772 h 586"/>
                                <a:gd name="T56" fmla="+- 0 6019 5730"/>
                                <a:gd name="T57" fmla="*/ T56 w 630"/>
                                <a:gd name="T58" fmla="+- 0 12786 12202"/>
                                <a:gd name="T59" fmla="*/ 12786 h 586"/>
                                <a:gd name="T60" fmla="+- 0 6045 5730"/>
                                <a:gd name="T61" fmla="*/ T60 w 630"/>
                                <a:gd name="T62" fmla="+- 0 12787 12202"/>
                                <a:gd name="T63" fmla="*/ 12787 h 586"/>
                                <a:gd name="T64" fmla="+- 0 6071 5730"/>
                                <a:gd name="T65" fmla="*/ T64 w 630"/>
                                <a:gd name="T66" fmla="+- 0 12786 12202"/>
                                <a:gd name="T67" fmla="*/ 12786 h 586"/>
                                <a:gd name="T68" fmla="+- 0 6145 5730"/>
                                <a:gd name="T69" fmla="*/ T68 w 630"/>
                                <a:gd name="T70" fmla="+- 0 12772 12202"/>
                                <a:gd name="T71" fmla="*/ 12772 h 586"/>
                                <a:gd name="T72" fmla="+- 0 6211 5730"/>
                                <a:gd name="T73" fmla="*/ T72 w 630"/>
                                <a:gd name="T74" fmla="+- 0 12743 12202"/>
                                <a:gd name="T75" fmla="*/ 12743 h 586"/>
                                <a:gd name="T76" fmla="+- 0 6268 5730"/>
                                <a:gd name="T77" fmla="*/ T76 w 630"/>
                                <a:gd name="T78" fmla="+- 0 12701 12202"/>
                                <a:gd name="T79" fmla="*/ 12701 h 586"/>
                                <a:gd name="T80" fmla="+- 0 6313 5730"/>
                                <a:gd name="T81" fmla="*/ T80 w 630"/>
                                <a:gd name="T82" fmla="+- 0 12648 12202"/>
                                <a:gd name="T83" fmla="*/ 12648 h 586"/>
                                <a:gd name="T84" fmla="+- 0 6344 5730"/>
                                <a:gd name="T85" fmla="*/ T84 w 630"/>
                                <a:gd name="T86" fmla="+- 0 12587 12202"/>
                                <a:gd name="T87" fmla="*/ 12587 h 586"/>
                                <a:gd name="T88" fmla="+- 0 6359 5730"/>
                                <a:gd name="T89" fmla="*/ T88 w 630"/>
                                <a:gd name="T90" fmla="+- 0 12518 12202"/>
                                <a:gd name="T91" fmla="*/ 12518 h 586"/>
                                <a:gd name="T92" fmla="+- 0 6360 5730"/>
                                <a:gd name="T93" fmla="*/ T92 w 630"/>
                                <a:gd name="T94" fmla="+- 0 12494 12202"/>
                                <a:gd name="T95" fmla="*/ 12494 h 586"/>
                                <a:gd name="T96" fmla="+- 0 6359 5730"/>
                                <a:gd name="T97" fmla="*/ T96 w 630"/>
                                <a:gd name="T98" fmla="+- 0 12470 12202"/>
                                <a:gd name="T99" fmla="*/ 12470 h 586"/>
                                <a:gd name="T100" fmla="+- 0 6344 5730"/>
                                <a:gd name="T101" fmla="*/ T100 w 630"/>
                                <a:gd name="T102" fmla="+- 0 12402 12202"/>
                                <a:gd name="T103" fmla="*/ 12402 h 586"/>
                                <a:gd name="T104" fmla="+- 0 6313 5730"/>
                                <a:gd name="T105" fmla="*/ T104 w 630"/>
                                <a:gd name="T106" fmla="+- 0 12340 12202"/>
                                <a:gd name="T107" fmla="*/ 12340 h 586"/>
                                <a:gd name="T108" fmla="+- 0 6268 5730"/>
                                <a:gd name="T109" fmla="*/ T108 w 630"/>
                                <a:gd name="T110" fmla="+- 0 12287 12202"/>
                                <a:gd name="T111" fmla="*/ 12287 h 586"/>
                                <a:gd name="T112" fmla="+- 0 6211 5730"/>
                                <a:gd name="T113" fmla="*/ T112 w 630"/>
                                <a:gd name="T114" fmla="+- 0 12245 12202"/>
                                <a:gd name="T115" fmla="*/ 12245 h 586"/>
                                <a:gd name="T116" fmla="+- 0 6145 5730"/>
                                <a:gd name="T117" fmla="*/ T116 w 630"/>
                                <a:gd name="T118" fmla="+- 0 12217 12202"/>
                                <a:gd name="T119" fmla="*/ 12217 h 586"/>
                                <a:gd name="T120" fmla="+- 0 6071 5730"/>
                                <a:gd name="T121" fmla="*/ T120 w 630"/>
                                <a:gd name="T122" fmla="+- 0 12203 12202"/>
                                <a:gd name="T123" fmla="*/ 12203 h 586"/>
                                <a:gd name="T124" fmla="+- 0 6045 5730"/>
                                <a:gd name="T125" fmla="*/ T124 w 630"/>
                                <a:gd name="T126" fmla="+- 0 12202 12202"/>
                                <a:gd name="T127" fmla="*/ 12202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315" y="0"/>
                                  </a:moveTo>
                                  <a:lnTo>
                                    <a:pt x="239" y="8"/>
                                  </a:lnTo>
                                  <a:lnTo>
                                    <a:pt x="170" y="32"/>
                                  </a:lnTo>
                                  <a:lnTo>
                                    <a:pt x="110" y="70"/>
                                  </a:lnTo>
                                  <a:lnTo>
                                    <a:pt x="61" y="119"/>
                                  </a:lnTo>
                                  <a:lnTo>
                                    <a:pt x="25" y="178"/>
                                  </a:lnTo>
                                  <a:lnTo>
                                    <a:pt x="4" y="245"/>
                                  </a:lnTo>
                                  <a:lnTo>
                                    <a:pt x="0" y="292"/>
                                  </a:lnTo>
                                  <a:lnTo>
                                    <a:pt x="1" y="316"/>
                                  </a:lnTo>
                                  <a:lnTo>
                                    <a:pt x="16" y="385"/>
                                  </a:lnTo>
                                  <a:lnTo>
                                    <a:pt x="47" y="446"/>
                                  </a:lnTo>
                                  <a:lnTo>
                                    <a:pt x="92" y="499"/>
                                  </a:lnTo>
                                  <a:lnTo>
                                    <a:pt x="149" y="541"/>
                                  </a:lnTo>
                                  <a:lnTo>
                                    <a:pt x="215" y="570"/>
                                  </a:lnTo>
                                  <a:lnTo>
                                    <a:pt x="289" y="584"/>
                                  </a:lnTo>
                                  <a:lnTo>
                                    <a:pt x="315" y="585"/>
                                  </a:lnTo>
                                  <a:lnTo>
                                    <a:pt x="341" y="584"/>
                                  </a:lnTo>
                                  <a:lnTo>
                                    <a:pt x="415" y="570"/>
                                  </a:lnTo>
                                  <a:lnTo>
                                    <a:pt x="481" y="541"/>
                                  </a:lnTo>
                                  <a:lnTo>
                                    <a:pt x="538" y="499"/>
                                  </a:lnTo>
                                  <a:lnTo>
                                    <a:pt x="583" y="446"/>
                                  </a:lnTo>
                                  <a:lnTo>
                                    <a:pt x="614" y="385"/>
                                  </a:lnTo>
                                  <a:lnTo>
                                    <a:pt x="629" y="316"/>
                                  </a:lnTo>
                                  <a:lnTo>
                                    <a:pt x="630" y="292"/>
                                  </a:lnTo>
                                  <a:lnTo>
                                    <a:pt x="629" y="268"/>
                                  </a:lnTo>
                                  <a:lnTo>
                                    <a:pt x="614" y="200"/>
                                  </a:lnTo>
                                  <a:lnTo>
                                    <a:pt x="583" y="138"/>
                                  </a:lnTo>
                                  <a:lnTo>
                                    <a:pt x="538" y="85"/>
                                  </a:lnTo>
                                  <a:lnTo>
                                    <a:pt x="481" y="43"/>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5D30643A" w14:textId="77777777" w:rsidR="0097305F" w:rsidRDefault="0097305F" w:rsidP="0097305F">
                                <w:pPr>
                                  <w:spacing w:line="240" w:lineRule="auto"/>
                                  <w:ind w:firstLine="0"/>
                                  <w:jc w:val="center"/>
                                </w:pPr>
                                <w:r>
                                  <w:t>3</w:t>
                                </w:r>
                              </w:p>
                            </w:txbxContent>
                          </wps:txbx>
                          <wps:bodyPr rot="0" vert="horz" wrap="square" lIns="91440" tIns="45720" rIns="91440" bIns="45720" anchor="ctr" anchorCtr="0" upright="1">
                            <a:noAutofit/>
                          </wps:bodyPr>
                        </wps:wsp>
                      </wpg:grpSp>
                      <wps:wsp>
                        <wps:cNvPr id="32" name="Freeform 25"/>
                        <wps:cNvSpPr>
                          <a:spLocks/>
                        </wps:cNvSpPr>
                        <wps:spPr bwMode="auto">
                          <a:xfrm>
                            <a:off x="5730" y="12202"/>
                            <a:ext cx="630" cy="586"/>
                          </a:xfrm>
                          <a:custGeom>
                            <a:avLst/>
                            <a:gdLst>
                              <a:gd name="T0" fmla="+- 0 5730 5730"/>
                              <a:gd name="T1" fmla="*/ T0 w 630"/>
                              <a:gd name="T2" fmla="+- 0 12494 12202"/>
                              <a:gd name="T3" fmla="*/ 12494 h 586"/>
                              <a:gd name="T4" fmla="+- 0 5739 5730"/>
                              <a:gd name="T5" fmla="*/ T4 w 630"/>
                              <a:gd name="T6" fmla="+- 0 12424 12202"/>
                              <a:gd name="T7" fmla="*/ 12424 h 586"/>
                              <a:gd name="T8" fmla="+- 0 5765 5730"/>
                              <a:gd name="T9" fmla="*/ T8 w 630"/>
                              <a:gd name="T10" fmla="+- 0 12360 12202"/>
                              <a:gd name="T11" fmla="*/ 12360 h 586"/>
                              <a:gd name="T12" fmla="+- 0 5806 5730"/>
                              <a:gd name="T13" fmla="*/ T12 w 630"/>
                              <a:gd name="T14" fmla="+- 0 12304 12202"/>
                              <a:gd name="T15" fmla="*/ 12304 h 586"/>
                              <a:gd name="T16" fmla="+- 0 5859 5730"/>
                              <a:gd name="T17" fmla="*/ T16 w 630"/>
                              <a:gd name="T18" fmla="+- 0 12258 12202"/>
                              <a:gd name="T19" fmla="*/ 12258 h 586"/>
                              <a:gd name="T20" fmla="+- 0 5922 5730"/>
                              <a:gd name="T21" fmla="*/ T20 w 630"/>
                              <a:gd name="T22" fmla="+- 0 12225 12202"/>
                              <a:gd name="T23" fmla="*/ 12225 h 586"/>
                              <a:gd name="T24" fmla="+- 0 5994 5730"/>
                              <a:gd name="T25" fmla="*/ T24 w 630"/>
                              <a:gd name="T26" fmla="+- 0 12205 12202"/>
                              <a:gd name="T27" fmla="*/ 12205 h 586"/>
                              <a:gd name="T28" fmla="+- 0 6045 5730"/>
                              <a:gd name="T29" fmla="*/ T28 w 630"/>
                              <a:gd name="T30" fmla="+- 0 12202 12202"/>
                              <a:gd name="T31" fmla="*/ 12202 h 586"/>
                              <a:gd name="T32" fmla="+- 0 6071 5730"/>
                              <a:gd name="T33" fmla="*/ T32 w 630"/>
                              <a:gd name="T34" fmla="+- 0 12203 12202"/>
                              <a:gd name="T35" fmla="*/ 12203 h 586"/>
                              <a:gd name="T36" fmla="+- 0 6145 5730"/>
                              <a:gd name="T37" fmla="*/ T36 w 630"/>
                              <a:gd name="T38" fmla="+- 0 12217 12202"/>
                              <a:gd name="T39" fmla="*/ 12217 h 586"/>
                              <a:gd name="T40" fmla="+- 0 6211 5730"/>
                              <a:gd name="T41" fmla="*/ T40 w 630"/>
                              <a:gd name="T42" fmla="+- 0 12245 12202"/>
                              <a:gd name="T43" fmla="*/ 12245 h 586"/>
                              <a:gd name="T44" fmla="+- 0 6268 5730"/>
                              <a:gd name="T45" fmla="*/ T44 w 630"/>
                              <a:gd name="T46" fmla="+- 0 12287 12202"/>
                              <a:gd name="T47" fmla="*/ 12287 h 586"/>
                              <a:gd name="T48" fmla="+- 0 6313 5730"/>
                              <a:gd name="T49" fmla="*/ T48 w 630"/>
                              <a:gd name="T50" fmla="+- 0 12340 12202"/>
                              <a:gd name="T51" fmla="*/ 12340 h 586"/>
                              <a:gd name="T52" fmla="+- 0 6344 5730"/>
                              <a:gd name="T53" fmla="*/ T52 w 630"/>
                              <a:gd name="T54" fmla="+- 0 12402 12202"/>
                              <a:gd name="T55" fmla="*/ 12402 h 586"/>
                              <a:gd name="T56" fmla="+- 0 6359 5730"/>
                              <a:gd name="T57" fmla="*/ T56 w 630"/>
                              <a:gd name="T58" fmla="+- 0 12470 12202"/>
                              <a:gd name="T59" fmla="*/ 12470 h 586"/>
                              <a:gd name="T60" fmla="+- 0 6360 5730"/>
                              <a:gd name="T61" fmla="*/ T60 w 630"/>
                              <a:gd name="T62" fmla="+- 0 12494 12202"/>
                              <a:gd name="T63" fmla="*/ 12494 h 586"/>
                              <a:gd name="T64" fmla="+- 0 6359 5730"/>
                              <a:gd name="T65" fmla="*/ T64 w 630"/>
                              <a:gd name="T66" fmla="+- 0 12518 12202"/>
                              <a:gd name="T67" fmla="*/ 12518 h 586"/>
                              <a:gd name="T68" fmla="+- 0 6344 5730"/>
                              <a:gd name="T69" fmla="*/ T68 w 630"/>
                              <a:gd name="T70" fmla="+- 0 12587 12202"/>
                              <a:gd name="T71" fmla="*/ 12587 h 586"/>
                              <a:gd name="T72" fmla="+- 0 6313 5730"/>
                              <a:gd name="T73" fmla="*/ T72 w 630"/>
                              <a:gd name="T74" fmla="+- 0 12648 12202"/>
                              <a:gd name="T75" fmla="*/ 12648 h 586"/>
                              <a:gd name="T76" fmla="+- 0 6268 5730"/>
                              <a:gd name="T77" fmla="*/ T76 w 630"/>
                              <a:gd name="T78" fmla="+- 0 12701 12202"/>
                              <a:gd name="T79" fmla="*/ 12701 h 586"/>
                              <a:gd name="T80" fmla="+- 0 6211 5730"/>
                              <a:gd name="T81" fmla="*/ T80 w 630"/>
                              <a:gd name="T82" fmla="+- 0 12743 12202"/>
                              <a:gd name="T83" fmla="*/ 12743 h 586"/>
                              <a:gd name="T84" fmla="+- 0 6145 5730"/>
                              <a:gd name="T85" fmla="*/ T84 w 630"/>
                              <a:gd name="T86" fmla="+- 0 12772 12202"/>
                              <a:gd name="T87" fmla="*/ 12772 h 586"/>
                              <a:gd name="T88" fmla="+- 0 6071 5730"/>
                              <a:gd name="T89" fmla="*/ T88 w 630"/>
                              <a:gd name="T90" fmla="+- 0 12786 12202"/>
                              <a:gd name="T91" fmla="*/ 12786 h 586"/>
                              <a:gd name="T92" fmla="+- 0 6045 5730"/>
                              <a:gd name="T93" fmla="*/ T92 w 630"/>
                              <a:gd name="T94" fmla="+- 0 12787 12202"/>
                              <a:gd name="T95" fmla="*/ 12787 h 586"/>
                              <a:gd name="T96" fmla="+- 0 6019 5730"/>
                              <a:gd name="T97" fmla="*/ T96 w 630"/>
                              <a:gd name="T98" fmla="+- 0 12786 12202"/>
                              <a:gd name="T99" fmla="*/ 12786 h 586"/>
                              <a:gd name="T100" fmla="+- 0 5945 5730"/>
                              <a:gd name="T101" fmla="*/ T100 w 630"/>
                              <a:gd name="T102" fmla="+- 0 12772 12202"/>
                              <a:gd name="T103" fmla="*/ 12772 h 586"/>
                              <a:gd name="T104" fmla="+- 0 5879 5730"/>
                              <a:gd name="T105" fmla="*/ T104 w 630"/>
                              <a:gd name="T106" fmla="+- 0 12743 12202"/>
                              <a:gd name="T107" fmla="*/ 12743 h 586"/>
                              <a:gd name="T108" fmla="+- 0 5822 5730"/>
                              <a:gd name="T109" fmla="*/ T108 w 630"/>
                              <a:gd name="T110" fmla="+- 0 12701 12202"/>
                              <a:gd name="T111" fmla="*/ 12701 h 586"/>
                              <a:gd name="T112" fmla="+- 0 5777 5730"/>
                              <a:gd name="T113" fmla="*/ T112 w 630"/>
                              <a:gd name="T114" fmla="+- 0 12648 12202"/>
                              <a:gd name="T115" fmla="*/ 12648 h 586"/>
                              <a:gd name="T116" fmla="+- 0 5746 5730"/>
                              <a:gd name="T117" fmla="*/ T116 w 630"/>
                              <a:gd name="T118" fmla="+- 0 12587 12202"/>
                              <a:gd name="T119" fmla="*/ 12587 h 586"/>
                              <a:gd name="T120" fmla="+- 0 5731 5730"/>
                              <a:gd name="T121" fmla="*/ T120 w 630"/>
                              <a:gd name="T122" fmla="+- 0 12518 12202"/>
                              <a:gd name="T123" fmla="*/ 12518 h 586"/>
                              <a:gd name="T124" fmla="+- 0 5730 5730"/>
                              <a:gd name="T125" fmla="*/ T124 w 630"/>
                              <a:gd name="T126" fmla="+- 0 12494 12202"/>
                              <a:gd name="T127" fmla="*/ 12494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0" y="292"/>
                                </a:moveTo>
                                <a:lnTo>
                                  <a:pt x="9" y="222"/>
                                </a:lnTo>
                                <a:lnTo>
                                  <a:pt x="35" y="158"/>
                                </a:lnTo>
                                <a:lnTo>
                                  <a:pt x="76" y="102"/>
                                </a:lnTo>
                                <a:lnTo>
                                  <a:pt x="129" y="56"/>
                                </a:lnTo>
                                <a:lnTo>
                                  <a:pt x="192" y="23"/>
                                </a:lnTo>
                                <a:lnTo>
                                  <a:pt x="264" y="3"/>
                                </a:lnTo>
                                <a:lnTo>
                                  <a:pt x="315" y="0"/>
                                </a:lnTo>
                                <a:lnTo>
                                  <a:pt x="341" y="1"/>
                                </a:lnTo>
                                <a:lnTo>
                                  <a:pt x="415" y="15"/>
                                </a:lnTo>
                                <a:lnTo>
                                  <a:pt x="481" y="43"/>
                                </a:lnTo>
                                <a:lnTo>
                                  <a:pt x="538" y="85"/>
                                </a:lnTo>
                                <a:lnTo>
                                  <a:pt x="583" y="138"/>
                                </a:lnTo>
                                <a:lnTo>
                                  <a:pt x="614" y="200"/>
                                </a:lnTo>
                                <a:lnTo>
                                  <a:pt x="629" y="268"/>
                                </a:lnTo>
                                <a:lnTo>
                                  <a:pt x="630" y="292"/>
                                </a:lnTo>
                                <a:lnTo>
                                  <a:pt x="629" y="316"/>
                                </a:lnTo>
                                <a:lnTo>
                                  <a:pt x="614" y="385"/>
                                </a:lnTo>
                                <a:lnTo>
                                  <a:pt x="583" y="446"/>
                                </a:lnTo>
                                <a:lnTo>
                                  <a:pt x="538" y="499"/>
                                </a:lnTo>
                                <a:lnTo>
                                  <a:pt x="481" y="541"/>
                                </a:lnTo>
                                <a:lnTo>
                                  <a:pt x="415" y="570"/>
                                </a:lnTo>
                                <a:lnTo>
                                  <a:pt x="341" y="584"/>
                                </a:lnTo>
                                <a:lnTo>
                                  <a:pt x="315" y="585"/>
                                </a:lnTo>
                                <a:lnTo>
                                  <a:pt x="289" y="584"/>
                                </a:lnTo>
                                <a:lnTo>
                                  <a:pt x="215" y="570"/>
                                </a:lnTo>
                                <a:lnTo>
                                  <a:pt x="149" y="541"/>
                                </a:lnTo>
                                <a:lnTo>
                                  <a:pt x="92" y="499"/>
                                </a:lnTo>
                                <a:lnTo>
                                  <a:pt x="47" y="446"/>
                                </a:lnTo>
                                <a:lnTo>
                                  <a:pt x="16" y="385"/>
                                </a:lnTo>
                                <a:lnTo>
                                  <a:pt x="1" y="316"/>
                                </a:lnTo>
                                <a:lnTo>
                                  <a:pt x="0" y="292"/>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2481EC96" w14:textId="77777777" w:rsidR="0097305F" w:rsidRDefault="0097305F" w:rsidP="0097305F">
                              <w:pPr>
                                <w:jc w:val="center"/>
                              </w:pPr>
                            </w:p>
                          </w:txbxContent>
                        </wps:txbx>
                        <wps:bodyPr rot="0" vert="horz" wrap="square" lIns="91440" tIns="45720" rIns="91440" bIns="45720" anchor="t" anchorCtr="0" upright="1">
                          <a:noAutofit/>
                        </wps:bodyPr>
                      </wps:wsp>
                      <wpg:grpSp>
                        <wpg:cNvPr id="34" name="Group 27"/>
                        <wpg:cNvGrpSpPr>
                          <a:grpSpLocks/>
                        </wpg:cNvGrpSpPr>
                        <wpg:grpSpPr bwMode="auto">
                          <a:xfrm>
                            <a:off x="9630" y="10807"/>
                            <a:ext cx="630" cy="586"/>
                            <a:chOff x="9630" y="10807"/>
                            <a:chExt cx="630" cy="586"/>
                          </a:xfrm>
                        </wpg:grpSpPr>
                        <wps:wsp>
                          <wps:cNvPr id="35" name="Freeform 28"/>
                          <wps:cNvSpPr>
                            <a:spLocks/>
                          </wps:cNvSpPr>
                          <wps:spPr bwMode="auto">
                            <a:xfrm>
                              <a:off x="9630" y="10807"/>
                              <a:ext cx="630" cy="586"/>
                            </a:xfrm>
                            <a:custGeom>
                              <a:avLst/>
                              <a:gdLst>
                                <a:gd name="T0" fmla="+- 0 9945 9630"/>
                                <a:gd name="T1" fmla="*/ T0 w 630"/>
                                <a:gd name="T2" fmla="+- 0 10807 10807"/>
                                <a:gd name="T3" fmla="*/ 10807 h 586"/>
                                <a:gd name="T4" fmla="+- 0 9869 9630"/>
                                <a:gd name="T5" fmla="*/ T4 w 630"/>
                                <a:gd name="T6" fmla="+- 0 10815 10807"/>
                                <a:gd name="T7" fmla="*/ 10815 h 586"/>
                                <a:gd name="T8" fmla="+- 0 9800 9630"/>
                                <a:gd name="T9" fmla="*/ T8 w 630"/>
                                <a:gd name="T10" fmla="+- 0 10839 10807"/>
                                <a:gd name="T11" fmla="*/ 10839 h 586"/>
                                <a:gd name="T12" fmla="+- 0 9740 9630"/>
                                <a:gd name="T13" fmla="*/ T12 w 630"/>
                                <a:gd name="T14" fmla="+- 0 10877 10807"/>
                                <a:gd name="T15" fmla="*/ 10877 h 586"/>
                                <a:gd name="T16" fmla="+- 0 9691 9630"/>
                                <a:gd name="T17" fmla="*/ T16 w 630"/>
                                <a:gd name="T18" fmla="+- 0 10926 10807"/>
                                <a:gd name="T19" fmla="*/ 10926 h 586"/>
                                <a:gd name="T20" fmla="+- 0 9655 9630"/>
                                <a:gd name="T21" fmla="*/ T20 w 630"/>
                                <a:gd name="T22" fmla="+- 0 10985 10807"/>
                                <a:gd name="T23" fmla="*/ 10985 h 586"/>
                                <a:gd name="T24" fmla="+- 0 9634 9630"/>
                                <a:gd name="T25" fmla="*/ T24 w 630"/>
                                <a:gd name="T26" fmla="+- 0 11052 10807"/>
                                <a:gd name="T27" fmla="*/ 11052 h 586"/>
                                <a:gd name="T28" fmla="+- 0 9630 9630"/>
                                <a:gd name="T29" fmla="*/ T28 w 630"/>
                                <a:gd name="T30" fmla="+- 0 11099 10807"/>
                                <a:gd name="T31" fmla="*/ 11099 h 586"/>
                                <a:gd name="T32" fmla="+- 0 9631 9630"/>
                                <a:gd name="T33" fmla="*/ T32 w 630"/>
                                <a:gd name="T34" fmla="+- 0 11123 10807"/>
                                <a:gd name="T35" fmla="*/ 11123 h 586"/>
                                <a:gd name="T36" fmla="+- 0 9646 9630"/>
                                <a:gd name="T37" fmla="*/ T36 w 630"/>
                                <a:gd name="T38" fmla="+- 0 11192 10807"/>
                                <a:gd name="T39" fmla="*/ 11192 h 586"/>
                                <a:gd name="T40" fmla="+- 0 9677 9630"/>
                                <a:gd name="T41" fmla="*/ T40 w 630"/>
                                <a:gd name="T42" fmla="+- 0 11253 10807"/>
                                <a:gd name="T43" fmla="*/ 11253 h 586"/>
                                <a:gd name="T44" fmla="+- 0 9722 9630"/>
                                <a:gd name="T45" fmla="*/ T44 w 630"/>
                                <a:gd name="T46" fmla="+- 0 11306 10807"/>
                                <a:gd name="T47" fmla="*/ 11306 h 586"/>
                                <a:gd name="T48" fmla="+- 0 9779 9630"/>
                                <a:gd name="T49" fmla="*/ T48 w 630"/>
                                <a:gd name="T50" fmla="+- 0 11348 10807"/>
                                <a:gd name="T51" fmla="*/ 11348 h 586"/>
                                <a:gd name="T52" fmla="+- 0 9845 9630"/>
                                <a:gd name="T53" fmla="*/ T52 w 630"/>
                                <a:gd name="T54" fmla="+- 0 11377 10807"/>
                                <a:gd name="T55" fmla="*/ 11377 h 586"/>
                                <a:gd name="T56" fmla="+- 0 9919 9630"/>
                                <a:gd name="T57" fmla="*/ T56 w 630"/>
                                <a:gd name="T58" fmla="+- 0 11391 10807"/>
                                <a:gd name="T59" fmla="*/ 11391 h 586"/>
                                <a:gd name="T60" fmla="+- 0 9945 9630"/>
                                <a:gd name="T61" fmla="*/ T60 w 630"/>
                                <a:gd name="T62" fmla="+- 0 11392 10807"/>
                                <a:gd name="T63" fmla="*/ 11392 h 586"/>
                                <a:gd name="T64" fmla="+- 0 9971 9630"/>
                                <a:gd name="T65" fmla="*/ T64 w 630"/>
                                <a:gd name="T66" fmla="+- 0 11391 10807"/>
                                <a:gd name="T67" fmla="*/ 11391 h 586"/>
                                <a:gd name="T68" fmla="+- 0 10045 9630"/>
                                <a:gd name="T69" fmla="*/ T68 w 630"/>
                                <a:gd name="T70" fmla="+- 0 11377 10807"/>
                                <a:gd name="T71" fmla="*/ 11377 h 586"/>
                                <a:gd name="T72" fmla="+- 0 10111 9630"/>
                                <a:gd name="T73" fmla="*/ T72 w 630"/>
                                <a:gd name="T74" fmla="+- 0 11348 10807"/>
                                <a:gd name="T75" fmla="*/ 11348 h 586"/>
                                <a:gd name="T76" fmla="+- 0 10168 9630"/>
                                <a:gd name="T77" fmla="*/ T76 w 630"/>
                                <a:gd name="T78" fmla="+- 0 11306 10807"/>
                                <a:gd name="T79" fmla="*/ 11306 h 586"/>
                                <a:gd name="T80" fmla="+- 0 10213 9630"/>
                                <a:gd name="T81" fmla="*/ T80 w 630"/>
                                <a:gd name="T82" fmla="+- 0 11253 10807"/>
                                <a:gd name="T83" fmla="*/ 11253 h 586"/>
                                <a:gd name="T84" fmla="+- 0 10244 9630"/>
                                <a:gd name="T85" fmla="*/ T84 w 630"/>
                                <a:gd name="T86" fmla="+- 0 11192 10807"/>
                                <a:gd name="T87" fmla="*/ 11192 h 586"/>
                                <a:gd name="T88" fmla="+- 0 10259 9630"/>
                                <a:gd name="T89" fmla="*/ T88 w 630"/>
                                <a:gd name="T90" fmla="+- 0 11123 10807"/>
                                <a:gd name="T91" fmla="*/ 11123 h 586"/>
                                <a:gd name="T92" fmla="+- 0 10260 9630"/>
                                <a:gd name="T93" fmla="*/ T92 w 630"/>
                                <a:gd name="T94" fmla="+- 0 11099 10807"/>
                                <a:gd name="T95" fmla="*/ 11099 h 586"/>
                                <a:gd name="T96" fmla="+- 0 10259 9630"/>
                                <a:gd name="T97" fmla="*/ T96 w 630"/>
                                <a:gd name="T98" fmla="+- 0 11075 10807"/>
                                <a:gd name="T99" fmla="*/ 11075 h 586"/>
                                <a:gd name="T100" fmla="+- 0 10244 9630"/>
                                <a:gd name="T101" fmla="*/ T100 w 630"/>
                                <a:gd name="T102" fmla="+- 0 11007 10807"/>
                                <a:gd name="T103" fmla="*/ 11007 h 586"/>
                                <a:gd name="T104" fmla="+- 0 10213 9630"/>
                                <a:gd name="T105" fmla="*/ T104 w 630"/>
                                <a:gd name="T106" fmla="+- 0 10945 10807"/>
                                <a:gd name="T107" fmla="*/ 10945 h 586"/>
                                <a:gd name="T108" fmla="+- 0 10168 9630"/>
                                <a:gd name="T109" fmla="*/ T108 w 630"/>
                                <a:gd name="T110" fmla="+- 0 10892 10807"/>
                                <a:gd name="T111" fmla="*/ 10892 h 586"/>
                                <a:gd name="T112" fmla="+- 0 10111 9630"/>
                                <a:gd name="T113" fmla="*/ T112 w 630"/>
                                <a:gd name="T114" fmla="+- 0 10850 10807"/>
                                <a:gd name="T115" fmla="*/ 10850 h 586"/>
                                <a:gd name="T116" fmla="+- 0 10045 9630"/>
                                <a:gd name="T117" fmla="*/ T116 w 630"/>
                                <a:gd name="T118" fmla="+- 0 10822 10807"/>
                                <a:gd name="T119" fmla="*/ 10822 h 586"/>
                                <a:gd name="T120" fmla="+- 0 9971 9630"/>
                                <a:gd name="T121" fmla="*/ T120 w 630"/>
                                <a:gd name="T122" fmla="+- 0 10808 10807"/>
                                <a:gd name="T123" fmla="*/ 10808 h 586"/>
                                <a:gd name="T124" fmla="+- 0 9945 9630"/>
                                <a:gd name="T125" fmla="*/ T124 w 630"/>
                                <a:gd name="T126" fmla="+- 0 10807 10807"/>
                                <a:gd name="T127" fmla="*/ 10807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315" y="0"/>
                                  </a:moveTo>
                                  <a:lnTo>
                                    <a:pt x="239" y="8"/>
                                  </a:lnTo>
                                  <a:lnTo>
                                    <a:pt x="170" y="32"/>
                                  </a:lnTo>
                                  <a:lnTo>
                                    <a:pt x="110" y="70"/>
                                  </a:lnTo>
                                  <a:lnTo>
                                    <a:pt x="61" y="119"/>
                                  </a:lnTo>
                                  <a:lnTo>
                                    <a:pt x="25" y="178"/>
                                  </a:lnTo>
                                  <a:lnTo>
                                    <a:pt x="4" y="245"/>
                                  </a:lnTo>
                                  <a:lnTo>
                                    <a:pt x="0" y="292"/>
                                  </a:lnTo>
                                  <a:lnTo>
                                    <a:pt x="1" y="316"/>
                                  </a:lnTo>
                                  <a:lnTo>
                                    <a:pt x="16" y="385"/>
                                  </a:lnTo>
                                  <a:lnTo>
                                    <a:pt x="47" y="446"/>
                                  </a:lnTo>
                                  <a:lnTo>
                                    <a:pt x="92" y="499"/>
                                  </a:lnTo>
                                  <a:lnTo>
                                    <a:pt x="149" y="541"/>
                                  </a:lnTo>
                                  <a:lnTo>
                                    <a:pt x="215" y="570"/>
                                  </a:lnTo>
                                  <a:lnTo>
                                    <a:pt x="289" y="584"/>
                                  </a:lnTo>
                                  <a:lnTo>
                                    <a:pt x="315" y="585"/>
                                  </a:lnTo>
                                  <a:lnTo>
                                    <a:pt x="341" y="584"/>
                                  </a:lnTo>
                                  <a:lnTo>
                                    <a:pt x="415" y="570"/>
                                  </a:lnTo>
                                  <a:lnTo>
                                    <a:pt x="481" y="541"/>
                                  </a:lnTo>
                                  <a:lnTo>
                                    <a:pt x="538" y="499"/>
                                  </a:lnTo>
                                  <a:lnTo>
                                    <a:pt x="583" y="446"/>
                                  </a:lnTo>
                                  <a:lnTo>
                                    <a:pt x="614" y="385"/>
                                  </a:lnTo>
                                  <a:lnTo>
                                    <a:pt x="629" y="316"/>
                                  </a:lnTo>
                                  <a:lnTo>
                                    <a:pt x="630" y="292"/>
                                  </a:lnTo>
                                  <a:lnTo>
                                    <a:pt x="629" y="268"/>
                                  </a:lnTo>
                                  <a:lnTo>
                                    <a:pt x="614" y="200"/>
                                  </a:lnTo>
                                  <a:lnTo>
                                    <a:pt x="583" y="138"/>
                                  </a:lnTo>
                                  <a:lnTo>
                                    <a:pt x="538" y="85"/>
                                  </a:lnTo>
                                  <a:lnTo>
                                    <a:pt x="481" y="43"/>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75DFAAE" w14:textId="77777777" w:rsidR="0097305F" w:rsidRDefault="0097305F" w:rsidP="0097305F">
                                <w:pPr>
                                  <w:spacing w:line="240" w:lineRule="auto"/>
                                  <w:ind w:firstLine="0"/>
                                  <w:jc w:val="center"/>
                                </w:pPr>
                                <w:r>
                                  <w:t>4</w:t>
                                </w:r>
                              </w:p>
                            </w:txbxContent>
                          </wps:txbx>
                          <wps:bodyPr rot="0" vert="horz" wrap="square" lIns="91440" tIns="45720" rIns="91440" bIns="45720" anchor="ctr" anchorCtr="0" upright="1">
                            <a:noAutofit/>
                          </wps:bodyPr>
                        </wps:wsp>
                      </wpg:grpSp>
                      <wps:wsp>
                        <wps:cNvPr id="37" name="Freeform 30"/>
                        <wps:cNvSpPr>
                          <a:spLocks/>
                        </wps:cNvSpPr>
                        <wps:spPr bwMode="auto">
                          <a:xfrm>
                            <a:off x="9630" y="10807"/>
                            <a:ext cx="630" cy="586"/>
                          </a:xfrm>
                          <a:custGeom>
                            <a:avLst/>
                            <a:gdLst>
                              <a:gd name="T0" fmla="+- 0 9630 9630"/>
                              <a:gd name="T1" fmla="*/ T0 w 630"/>
                              <a:gd name="T2" fmla="+- 0 11099 10807"/>
                              <a:gd name="T3" fmla="*/ 11099 h 586"/>
                              <a:gd name="T4" fmla="+- 0 9639 9630"/>
                              <a:gd name="T5" fmla="*/ T4 w 630"/>
                              <a:gd name="T6" fmla="+- 0 11029 10807"/>
                              <a:gd name="T7" fmla="*/ 11029 h 586"/>
                              <a:gd name="T8" fmla="+- 0 9665 9630"/>
                              <a:gd name="T9" fmla="*/ T8 w 630"/>
                              <a:gd name="T10" fmla="+- 0 10965 10807"/>
                              <a:gd name="T11" fmla="*/ 10965 h 586"/>
                              <a:gd name="T12" fmla="+- 0 9706 9630"/>
                              <a:gd name="T13" fmla="*/ T12 w 630"/>
                              <a:gd name="T14" fmla="+- 0 10909 10807"/>
                              <a:gd name="T15" fmla="*/ 10909 h 586"/>
                              <a:gd name="T16" fmla="+- 0 9759 9630"/>
                              <a:gd name="T17" fmla="*/ T16 w 630"/>
                              <a:gd name="T18" fmla="+- 0 10863 10807"/>
                              <a:gd name="T19" fmla="*/ 10863 h 586"/>
                              <a:gd name="T20" fmla="+- 0 9822 9630"/>
                              <a:gd name="T21" fmla="*/ T20 w 630"/>
                              <a:gd name="T22" fmla="+- 0 10830 10807"/>
                              <a:gd name="T23" fmla="*/ 10830 h 586"/>
                              <a:gd name="T24" fmla="+- 0 9894 9630"/>
                              <a:gd name="T25" fmla="*/ T24 w 630"/>
                              <a:gd name="T26" fmla="+- 0 10810 10807"/>
                              <a:gd name="T27" fmla="*/ 10810 h 586"/>
                              <a:gd name="T28" fmla="+- 0 9945 9630"/>
                              <a:gd name="T29" fmla="*/ T28 w 630"/>
                              <a:gd name="T30" fmla="+- 0 10807 10807"/>
                              <a:gd name="T31" fmla="*/ 10807 h 586"/>
                              <a:gd name="T32" fmla="+- 0 9971 9630"/>
                              <a:gd name="T33" fmla="*/ T32 w 630"/>
                              <a:gd name="T34" fmla="+- 0 10808 10807"/>
                              <a:gd name="T35" fmla="*/ 10808 h 586"/>
                              <a:gd name="T36" fmla="+- 0 10045 9630"/>
                              <a:gd name="T37" fmla="*/ T36 w 630"/>
                              <a:gd name="T38" fmla="+- 0 10822 10807"/>
                              <a:gd name="T39" fmla="*/ 10822 h 586"/>
                              <a:gd name="T40" fmla="+- 0 10111 9630"/>
                              <a:gd name="T41" fmla="*/ T40 w 630"/>
                              <a:gd name="T42" fmla="+- 0 10850 10807"/>
                              <a:gd name="T43" fmla="*/ 10850 h 586"/>
                              <a:gd name="T44" fmla="+- 0 10168 9630"/>
                              <a:gd name="T45" fmla="*/ T44 w 630"/>
                              <a:gd name="T46" fmla="+- 0 10892 10807"/>
                              <a:gd name="T47" fmla="*/ 10892 h 586"/>
                              <a:gd name="T48" fmla="+- 0 10213 9630"/>
                              <a:gd name="T49" fmla="*/ T48 w 630"/>
                              <a:gd name="T50" fmla="+- 0 10945 10807"/>
                              <a:gd name="T51" fmla="*/ 10945 h 586"/>
                              <a:gd name="T52" fmla="+- 0 10244 9630"/>
                              <a:gd name="T53" fmla="*/ T52 w 630"/>
                              <a:gd name="T54" fmla="+- 0 11007 10807"/>
                              <a:gd name="T55" fmla="*/ 11007 h 586"/>
                              <a:gd name="T56" fmla="+- 0 10259 9630"/>
                              <a:gd name="T57" fmla="*/ T56 w 630"/>
                              <a:gd name="T58" fmla="+- 0 11075 10807"/>
                              <a:gd name="T59" fmla="*/ 11075 h 586"/>
                              <a:gd name="T60" fmla="+- 0 10260 9630"/>
                              <a:gd name="T61" fmla="*/ T60 w 630"/>
                              <a:gd name="T62" fmla="+- 0 11099 10807"/>
                              <a:gd name="T63" fmla="*/ 11099 h 586"/>
                              <a:gd name="T64" fmla="+- 0 10259 9630"/>
                              <a:gd name="T65" fmla="*/ T64 w 630"/>
                              <a:gd name="T66" fmla="+- 0 11123 10807"/>
                              <a:gd name="T67" fmla="*/ 11123 h 586"/>
                              <a:gd name="T68" fmla="+- 0 10244 9630"/>
                              <a:gd name="T69" fmla="*/ T68 w 630"/>
                              <a:gd name="T70" fmla="+- 0 11192 10807"/>
                              <a:gd name="T71" fmla="*/ 11192 h 586"/>
                              <a:gd name="T72" fmla="+- 0 10213 9630"/>
                              <a:gd name="T73" fmla="*/ T72 w 630"/>
                              <a:gd name="T74" fmla="+- 0 11253 10807"/>
                              <a:gd name="T75" fmla="*/ 11253 h 586"/>
                              <a:gd name="T76" fmla="+- 0 10168 9630"/>
                              <a:gd name="T77" fmla="*/ T76 w 630"/>
                              <a:gd name="T78" fmla="+- 0 11306 10807"/>
                              <a:gd name="T79" fmla="*/ 11306 h 586"/>
                              <a:gd name="T80" fmla="+- 0 10111 9630"/>
                              <a:gd name="T81" fmla="*/ T80 w 630"/>
                              <a:gd name="T82" fmla="+- 0 11348 10807"/>
                              <a:gd name="T83" fmla="*/ 11348 h 586"/>
                              <a:gd name="T84" fmla="+- 0 10045 9630"/>
                              <a:gd name="T85" fmla="*/ T84 w 630"/>
                              <a:gd name="T86" fmla="+- 0 11377 10807"/>
                              <a:gd name="T87" fmla="*/ 11377 h 586"/>
                              <a:gd name="T88" fmla="+- 0 9971 9630"/>
                              <a:gd name="T89" fmla="*/ T88 w 630"/>
                              <a:gd name="T90" fmla="+- 0 11391 10807"/>
                              <a:gd name="T91" fmla="*/ 11391 h 586"/>
                              <a:gd name="T92" fmla="+- 0 9945 9630"/>
                              <a:gd name="T93" fmla="*/ T92 w 630"/>
                              <a:gd name="T94" fmla="+- 0 11392 10807"/>
                              <a:gd name="T95" fmla="*/ 11392 h 586"/>
                              <a:gd name="T96" fmla="+- 0 9919 9630"/>
                              <a:gd name="T97" fmla="*/ T96 w 630"/>
                              <a:gd name="T98" fmla="+- 0 11391 10807"/>
                              <a:gd name="T99" fmla="*/ 11391 h 586"/>
                              <a:gd name="T100" fmla="+- 0 9845 9630"/>
                              <a:gd name="T101" fmla="*/ T100 w 630"/>
                              <a:gd name="T102" fmla="+- 0 11377 10807"/>
                              <a:gd name="T103" fmla="*/ 11377 h 586"/>
                              <a:gd name="T104" fmla="+- 0 9779 9630"/>
                              <a:gd name="T105" fmla="*/ T104 w 630"/>
                              <a:gd name="T106" fmla="+- 0 11348 10807"/>
                              <a:gd name="T107" fmla="*/ 11348 h 586"/>
                              <a:gd name="T108" fmla="+- 0 9722 9630"/>
                              <a:gd name="T109" fmla="*/ T108 w 630"/>
                              <a:gd name="T110" fmla="+- 0 11306 10807"/>
                              <a:gd name="T111" fmla="*/ 11306 h 586"/>
                              <a:gd name="T112" fmla="+- 0 9677 9630"/>
                              <a:gd name="T113" fmla="*/ T112 w 630"/>
                              <a:gd name="T114" fmla="+- 0 11253 10807"/>
                              <a:gd name="T115" fmla="*/ 11253 h 586"/>
                              <a:gd name="T116" fmla="+- 0 9646 9630"/>
                              <a:gd name="T117" fmla="*/ T116 w 630"/>
                              <a:gd name="T118" fmla="+- 0 11192 10807"/>
                              <a:gd name="T119" fmla="*/ 11192 h 586"/>
                              <a:gd name="T120" fmla="+- 0 9631 9630"/>
                              <a:gd name="T121" fmla="*/ T120 w 630"/>
                              <a:gd name="T122" fmla="+- 0 11123 10807"/>
                              <a:gd name="T123" fmla="*/ 11123 h 586"/>
                              <a:gd name="T124" fmla="+- 0 9630 9630"/>
                              <a:gd name="T125" fmla="*/ T124 w 630"/>
                              <a:gd name="T126" fmla="+- 0 11099 10807"/>
                              <a:gd name="T127" fmla="*/ 11099 h 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6">
                                <a:moveTo>
                                  <a:pt x="0" y="292"/>
                                </a:moveTo>
                                <a:lnTo>
                                  <a:pt x="9" y="222"/>
                                </a:lnTo>
                                <a:lnTo>
                                  <a:pt x="35" y="158"/>
                                </a:lnTo>
                                <a:lnTo>
                                  <a:pt x="76" y="102"/>
                                </a:lnTo>
                                <a:lnTo>
                                  <a:pt x="129" y="56"/>
                                </a:lnTo>
                                <a:lnTo>
                                  <a:pt x="192" y="23"/>
                                </a:lnTo>
                                <a:lnTo>
                                  <a:pt x="264" y="3"/>
                                </a:lnTo>
                                <a:lnTo>
                                  <a:pt x="315" y="0"/>
                                </a:lnTo>
                                <a:lnTo>
                                  <a:pt x="341" y="1"/>
                                </a:lnTo>
                                <a:lnTo>
                                  <a:pt x="415" y="15"/>
                                </a:lnTo>
                                <a:lnTo>
                                  <a:pt x="481" y="43"/>
                                </a:lnTo>
                                <a:lnTo>
                                  <a:pt x="538" y="85"/>
                                </a:lnTo>
                                <a:lnTo>
                                  <a:pt x="583" y="138"/>
                                </a:lnTo>
                                <a:lnTo>
                                  <a:pt x="614" y="200"/>
                                </a:lnTo>
                                <a:lnTo>
                                  <a:pt x="629" y="268"/>
                                </a:lnTo>
                                <a:lnTo>
                                  <a:pt x="630" y="292"/>
                                </a:lnTo>
                                <a:lnTo>
                                  <a:pt x="629" y="316"/>
                                </a:lnTo>
                                <a:lnTo>
                                  <a:pt x="614" y="385"/>
                                </a:lnTo>
                                <a:lnTo>
                                  <a:pt x="583" y="446"/>
                                </a:lnTo>
                                <a:lnTo>
                                  <a:pt x="538" y="499"/>
                                </a:lnTo>
                                <a:lnTo>
                                  <a:pt x="481" y="541"/>
                                </a:lnTo>
                                <a:lnTo>
                                  <a:pt x="415" y="570"/>
                                </a:lnTo>
                                <a:lnTo>
                                  <a:pt x="341" y="584"/>
                                </a:lnTo>
                                <a:lnTo>
                                  <a:pt x="315" y="585"/>
                                </a:lnTo>
                                <a:lnTo>
                                  <a:pt x="289" y="584"/>
                                </a:lnTo>
                                <a:lnTo>
                                  <a:pt x="215" y="570"/>
                                </a:lnTo>
                                <a:lnTo>
                                  <a:pt x="149" y="541"/>
                                </a:lnTo>
                                <a:lnTo>
                                  <a:pt x="92" y="499"/>
                                </a:lnTo>
                                <a:lnTo>
                                  <a:pt x="47" y="446"/>
                                </a:lnTo>
                                <a:lnTo>
                                  <a:pt x="16" y="385"/>
                                </a:lnTo>
                                <a:lnTo>
                                  <a:pt x="1" y="316"/>
                                </a:lnTo>
                                <a:lnTo>
                                  <a:pt x="0" y="292"/>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5B66A3ED" w14:textId="77777777" w:rsidR="0097305F" w:rsidRDefault="0097305F" w:rsidP="0097305F">
                              <w:pPr>
                                <w:jc w:val="center"/>
                              </w:pPr>
                            </w:p>
                          </w:txbxContent>
                        </wps:txbx>
                        <wps:bodyPr rot="0" vert="horz" wrap="square" lIns="91440" tIns="45720" rIns="91440" bIns="45720" anchor="t" anchorCtr="0" upright="1">
                          <a:noAutofit/>
                        </wps:bodyPr>
                      </wps:wsp>
                    </wpg:wgp>
                  </a:graphicData>
                </a:graphic>
              </wp:inline>
            </w:drawing>
          </mc:Choice>
          <mc:Fallback>
            <w:pict>
              <v:group w14:anchorId="4E3EB574" id="Grupa 17" o:spid="_x0000_s1026" style="width:453.6pt;height:369.2pt;mso-position-horizontal-relative:char;mso-position-vertical-relative:line" coordorigin="1417,5759" coordsize="9072,73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">
                <v:shape id="Picture 11" o:spid="_x0000_s1027" type="#_x0000_t75" style="position:absolute;left:1417;top:5759;width:9072;height:7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">
                  <v:imagedata r:id="rId11" o:title=""/>
                </v:shape>
                <v:group id="Group 12" o:spid="_x0000_s1028" style="position:absolute;left:2160;top:6352;width:630;height:586" coordorigin="2160,6352" coordsize="630,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13" o:spid="_x0000_s1029" style="position:absolute;left:2160;top:6352;width:630;height:586;visibility:visible;mso-wrap-style:square;v-text-anchor:middle"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" adj="-11796480,,5400" path="m315,l239,8,170,32,110,70,61,119,25,178,4,245,,292r1,24l16,385r31,61l92,499r57,42l215,570r74,14l315,585r26,-1l415,570r66,-29l538,499r45,-53l614,385r15,-69l630,292r-1,-24l614,200,583,138,538,85,481,43,415,15,341,1,315,xe" stroked="f">
                    <v:stroke joinstyle="round"/>
                    <v:formulas/>
                    <v:path arrowok="t" o:connecttype="custom" o:connectlocs="315,6352;239,6360;170,6384;110,6422;61,6471;25,6530;4,6597;0,6644;1,6668;16,6737;47,6798;92,6851;149,6893;215,6922;289,6936;315,6937;341,6936;415,6922;481,6893;538,6851;583,6798;614,6737;629,6668;630,6644;629,6620;614,6552;583,6490;538,6437;481,6395;415,6367;341,6353;315,6352" o:connectangles="0,0,0,0,0,0,0,0,0,0,0,0,0,0,0,0,0,0,0,0,0,0,0,0,0,0,0,0,0,0,0,0" textboxrect="0,0,630,586"/>
                    <v:textbox>
                      <w:txbxContent>
                        <w:p w14:paraId="7D9D56E7" w14:textId="77777777" w:rsidR="0097305F" w:rsidRDefault="0097305F" w:rsidP="0097305F">
                          <w:pPr>
                            <w:spacing w:line="240" w:lineRule="auto"/>
                            <w:ind w:firstLine="0"/>
                            <w:jc w:val="center"/>
                          </w:pPr>
                          <w:r>
                            <w:t>1</w:t>
                          </w:r>
                        </w:p>
                      </w:txbxContent>
                    </v:textbox>
                  </v:shape>
                </v:group>
                <v:shape id="Freeform 15" o:spid="_x0000_s1030" style="position:absolute;left:2160;top:6352;width:630;height:586;visibility:visible;mso-wrap-style:square;v-text-anchor:top"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" adj="-11796480,,5400" path="m,292l9,222,35,158,76,102,129,56,192,23,264,3,315,r26,1l415,15r66,28l538,85r45,53l614,200r15,68l630,292r-1,24l614,385r-31,61l538,499r-57,42l415,570r-74,14l315,585r-26,-1l215,570,149,541,92,499,47,446,16,385,1,316,,292xe" filled="f" strokecolor="red" strokeweight="1.5pt">
                  <v:stroke joinstyle="round"/>
                  <v:formulas/>
                  <v:path arrowok="t" o:connecttype="custom" o:connectlocs="0,6644;9,6574;35,6510;76,6454;129,6408;192,6375;264,6355;315,6352;341,6353;415,6367;481,6395;538,6437;583,6490;614,6552;629,6620;630,6644;629,6668;614,6737;583,6798;538,6851;481,6893;415,6922;341,6936;315,6937;289,6936;215,6922;149,6893;92,6851;47,6798;16,6737;1,6668;0,6644" o:connectangles="0,0,0,0,0,0,0,0,0,0,0,0,0,0,0,0,0,0,0,0,0,0,0,0,0,0,0,0,0,0,0,0" textboxrect="0,0,630,586"/>
                  <v:textbox>
                    <w:txbxContent>
                      <w:p w14:paraId="181BE809" w14:textId="77777777" w:rsidR="0097305F" w:rsidRDefault="0097305F" w:rsidP="0097305F">
                        <w:pPr>
                          <w:jc w:val="center"/>
                        </w:pPr>
                      </w:p>
                    </w:txbxContent>
                  </v:textbox>
                </v:shape>
                <v:group id="Group 17" o:spid="_x0000_s1031" style="position:absolute;left:7125;top:6577;width:630;height:586" coordorigin="7125,6577" coordsize="630,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18" o:spid="_x0000_s1032" style="position:absolute;left:7125;top:6577;width:630;height:586;visibility:visible;mso-wrap-style:square;v-text-anchor:middle"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" adj="-11796480,,5400" path="m315,l239,8,170,32,110,70,61,119,25,178,4,245,,292r1,24l16,385r31,61l92,499r57,42l215,570r74,14l315,585r26,-1l415,570r66,-29l538,499r45,-53l614,385r15,-69l630,292r-1,-24l614,200,583,138,538,85,481,43,415,15,341,1,315,xe" stroked="f">
                    <v:stroke joinstyle="round"/>
                    <v:formulas/>
                    <v:path arrowok="t" o:connecttype="custom" o:connectlocs="315,6577;239,6585;170,6609;110,6647;61,6696;25,6755;4,6822;0,6869;1,6893;16,6962;47,7023;92,7076;149,7118;215,7147;289,7161;315,7162;341,7161;415,7147;481,7118;538,7076;583,7023;614,6962;629,6893;630,6869;629,6845;614,6777;583,6715;538,6662;481,6620;415,6592;341,6578;315,6577" o:connectangles="0,0,0,0,0,0,0,0,0,0,0,0,0,0,0,0,0,0,0,0,0,0,0,0,0,0,0,0,0,0,0,0" textboxrect="0,0,630,586"/>
                    <v:textbox>
                      <w:txbxContent>
                        <w:p w14:paraId="01A16E86" w14:textId="77777777" w:rsidR="0097305F" w:rsidRDefault="0097305F" w:rsidP="0097305F">
                          <w:pPr>
                            <w:spacing w:line="240" w:lineRule="auto"/>
                            <w:ind w:firstLine="0"/>
                            <w:jc w:val="center"/>
                          </w:pPr>
                          <w:r>
                            <w:t>2</w:t>
                          </w:r>
                        </w:p>
                      </w:txbxContent>
                    </v:textbox>
                  </v:shape>
                </v:group>
                <v:shape id="Freeform 20" o:spid="_x0000_s1033" style="position:absolute;left:7125;top:6577;width:630;height:586;visibility:visible;mso-wrap-style:square;v-text-anchor:top"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" adj="-11796480,,5400" path="m,292l9,222,35,158,76,102,129,56,192,23,264,3,315,r26,1l415,15r66,28l538,85r45,53l614,200r15,68l630,292r-1,24l614,385r-31,61l538,499r-57,42l415,570r-74,14l315,585r-26,-1l215,570,149,541,92,499,47,446,16,385,1,316,,292xe" filled="f" strokecolor="red" strokeweight="1.5pt">
                  <v:stroke joinstyle="round"/>
                  <v:formulas/>
                  <v:path arrowok="t" o:connecttype="custom" o:connectlocs="0,6869;9,6799;35,6735;76,6679;129,6633;192,6600;264,6580;315,6577;341,6578;415,6592;481,6620;538,6662;583,6715;614,6777;629,6845;630,6869;629,6893;614,6962;583,7023;538,7076;481,7118;415,7147;341,7161;315,7162;289,7161;215,7147;149,7118;92,7076;47,7023;16,6962;1,6893;0,6869" o:connectangles="0,0,0,0,0,0,0,0,0,0,0,0,0,0,0,0,0,0,0,0,0,0,0,0,0,0,0,0,0,0,0,0" textboxrect="0,0,630,586"/>
                  <v:textbox>
                    <w:txbxContent>
                      <w:p w14:paraId="2919C892" w14:textId="77777777" w:rsidR="0097305F" w:rsidRDefault="0097305F" w:rsidP="0097305F">
                        <w:pPr>
                          <w:jc w:val="center"/>
                        </w:pPr>
                      </w:p>
                    </w:txbxContent>
                  </v:textbox>
                </v:shape>
                <v:group id="Group 22" o:spid="_x0000_s1034" style="position:absolute;left:5730;top:12202;width:630;height:586" coordorigin="5730,12202" coordsize="630,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23" o:spid="_x0000_s1035" style="position:absolute;left:5730;top:12202;width:630;height:586;visibility:visible;mso-wrap-style:square;v-text-anchor:middle"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" adj="-11796480,,5400" path="m315,l239,8,170,32,110,70,61,119,25,178,4,245,,292r1,24l16,385r31,61l92,499r57,42l215,570r74,14l315,585r26,-1l415,570r66,-29l538,499r45,-53l614,385r15,-69l630,292r-1,-24l614,200,583,138,538,85,481,43,415,15,341,1,315,xe" stroked="f">
                    <v:stroke joinstyle="round"/>
                    <v:formulas/>
                    <v:path arrowok="t" o:connecttype="custom" o:connectlocs="315,12202;239,12210;170,12234;110,12272;61,12321;25,12380;4,12447;0,12494;1,12518;16,12587;47,12648;92,12701;149,12743;215,12772;289,12786;315,12787;341,12786;415,12772;481,12743;538,12701;583,12648;614,12587;629,12518;630,12494;629,12470;614,12402;583,12340;538,12287;481,12245;415,12217;341,12203;315,12202" o:connectangles="0,0,0,0,0,0,0,0,0,0,0,0,0,0,0,0,0,0,0,0,0,0,0,0,0,0,0,0,0,0,0,0" textboxrect="0,0,630,586"/>
                    <v:textbox>
                      <w:txbxContent>
                        <w:p w14:paraId="5D30643A" w14:textId="77777777" w:rsidR="0097305F" w:rsidRDefault="0097305F" w:rsidP="0097305F">
                          <w:pPr>
                            <w:spacing w:line="240" w:lineRule="auto"/>
                            <w:ind w:firstLine="0"/>
                            <w:jc w:val="center"/>
                          </w:pPr>
                          <w:r>
                            <w:t>3</w:t>
                          </w:r>
                        </w:p>
                      </w:txbxContent>
                    </v:textbox>
                  </v:shape>
                </v:group>
                <v:shape id="Freeform 25" o:spid="_x0000_s1036" style="position:absolute;left:5730;top:12202;width:630;height:586;visibility:visible;mso-wrap-style:square;v-text-anchor:top"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" adj="-11796480,,5400" path="m,292l9,222,35,158,76,102,129,56,192,23,264,3,315,r26,1l415,15r66,28l538,85r45,53l614,200r15,68l630,292r-1,24l614,385r-31,61l538,499r-57,42l415,570r-74,14l315,585r-26,-1l215,570,149,541,92,499,47,446,16,385,1,316,,292xe" filled="f" strokecolor="red" strokeweight="1.5pt">
                  <v:stroke joinstyle="round"/>
                  <v:formulas/>
                  <v:path arrowok="t" o:connecttype="custom" o:connectlocs="0,12494;9,12424;35,12360;76,12304;129,12258;192,12225;264,12205;315,12202;341,12203;415,12217;481,12245;538,12287;583,12340;614,12402;629,12470;630,12494;629,12518;614,12587;583,12648;538,12701;481,12743;415,12772;341,12786;315,12787;289,12786;215,12772;149,12743;92,12701;47,12648;16,12587;1,12518;0,12494" o:connectangles="0,0,0,0,0,0,0,0,0,0,0,0,0,0,0,0,0,0,0,0,0,0,0,0,0,0,0,0,0,0,0,0" textboxrect="0,0,630,586"/>
                  <v:textbox>
                    <w:txbxContent>
                      <w:p w14:paraId="2481EC96" w14:textId="77777777" w:rsidR="0097305F" w:rsidRDefault="0097305F" w:rsidP="0097305F">
                        <w:pPr>
                          <w:jc w:val="center"/>
                        </w:pPr>
                      </w:p>
                    </w:txbxContent>
                  </v:textbox>
                </v:shape>
                <v:group id="Group 27" o:spid="_x0000_s1037" style="position:absolute;left:9630;top:10807;width:630;height:586" coordorigin="9630,10807" coordsize="630,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28" o:spid="_x0000_s1038" style="position:absolute;left:9630;top:10807;width:630;height:586;visibility:visible;mso-wrap-style:square;v-text-anchor:middle"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" adj="-11796480,,5400" path="m315,l239,8,170,32,110,70,61,119,25,178,4,245,,292r1,24l16,385r31,61l92,499r57,42l215,570r74,14l315,585r26,-1l415,570r66,-29l538,499r45,-53l614,385r15,-69l630,292r-1,-24l614,200,583,138,538,85,481,43,415,15,341,1,315,xe" stroked="f">
                    <v:stroke joinstyle="round"/>
                    <v:formulas/>
                    <v:path arrowok="t" o:connecttype="custom" o:connectlocs="315,10807;239,10815;170,10839;110,10877;61,10926;25,10985;4,11052;0,11099;1,11123;16,11192;47,11253;92,11306;149,11348;215,11377;289,11391;315,11392;341,11391;415,11377;481,11348;538,11306;583,11253;614,11192;629,11123;630,11099;629,11075;614,11007;583,10945;538,10892;481,10850;415,10822;341,10808;315,10807" o:connectangles="0,0,0,0,0,0,0,0,0,0,0,0,0,0,0,0,0,0,0,0,0,0,0,0,0,0,0,0,0,0,0,0" textboxrect="0,0,630,586"/>
                    <v:textbox>
                      <w:txbxContent>
                        <w:p w14:paraId="275DFAAE" w14:textId="77777777" w:rsidR="0097305F" w:rsidRDefault="0097305F" w:rsidP="0097305F">
                          <w:pPr>
                            <w:spacing w:line="240" w:lineRule="auto"/>
                            <w:ind w:firstLine="0"/>
                            <w:jc w:val="center"/>
                          </w:pPr>
                          <w:r>
                            <w:t>4</w:t>
                          </w:r>
                        </w:p>
                      </w:txbxContent>
                    </v:textbox>
                  </v:shape>
                </v:group>
                <v:shape id="Freeform 30" o:spid="_x0000_s1039" style="position:absolute;left:9630;top:10807;width:630;height:586;visibility:visible;mso-wrap-style:square;v-text-anchor:top" coordsize="630,5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" adj="-11796480,,5400" path="m,292l9,222,35,158,76,102,129,56,192,23,264,3,315,r26,1l415,15r66,28l538,85r45,53l614,200r15,68l630,292r-1,24l614,385r-31,61l538,499r-57,42l415,570r-74,14l315,585r-26,-1l215,570,149,541,92,499,47,446,16,385,1,316,,292xe" filled="f" strokecolor="red" strokeweight="1.5pt">
                  <v:stroke joinstyle="round"/>
                  <v:formulas/>
                  <v:path arrowok="t" o:connecttype="custom" o:connectlocs="0,11099;9,11029;35,10965;76,10909;129,10863;192,10830;264,10810;315,10807;341,10808;415,10822;481,10850;538,10892;583,10945;614,11007;629,11075;630,11099;629,11123;614,11192;583,11253;538,11306;481,11348;415,11377;341,11391;315,11392;289,11391;215,11377;149,11348;92,11306;47,11253;16,11192;1,11123;0,11099" o:connectangles="0,0,0,0,0,0,0,0,0,0,0,0,0,0,0,0,0,0,0,0,0,0,0,0,0,0,0,0,0,0,0,0" textboxrect="0,0,630,586"/>
                  <v:textbox>
                    <w:txbxContent>
                      <w:p w14:paraId="5B66A3ED" w14:textId="77777777" w:rsidR="0097305F" w:rsidRDefault="0097305F" w:rsidP="0097305F">
                        <w:pPr>
                          <w:jc w:val="center"/>
                        </w:pPr>
                      </w:p>
                    </w:txbxContent>
                  </v:textbox>
                </v:shape>
                <w10:anchorlock/>
              </v:group>
            </w:pict>
          </mc:Fallback>
        </mc:AlternateContent>
      </w:r>
    </w:p>
    <w:p w14:paraId="50AE6AA9" w14:textId="5E80D1A7" w:rsidR="0097305F" w:rsidRPr="00D653D0" w:rsidRDefault="0097305F" w:rsidP="0097305F">
      <w:pPr>
        <w:widowControl w:val="0"/>
        <w:spacing w:line="242" w:lineRule="auto"/>
        <w:ind w:left="20" w:right="17" w:firstLine="105"/>
        <w:jc w:val="left"/>
        <w:rPr>
          <w:rFonts w:eastAsia="Times New Roman" w:cs="Times New Roman"/>
          <w:sz w:val="20"/>
          <w:szCs w:val="20"/>
          <w:lang w:val="en-US"/>
        </w:rPr>
      </w:pPr>
      <w:r w:rsidRPr="00D653D0">
        <w:rPr>
          <w:rFonts w:eastAsia="Times New Roman" w:cs="Times New Roman"/>
          <w:spacing w:val="-1"/>
          <w:sz w:val="20"/>
          <w:szCs w:val="20"/>
          <w:lang w:val="en-US"/>
        </w:rPr>
        <w:t xml:space="preserve">Fig. </w:t>
      </w:r>
      <w:r w:rsidR="004C070F">
        <w:rPr>
          <w:rFonts w:eastAsia="Times New Roman" w:cs="Times New Roman"/>
          <w:spacing w:val="-1"/>
          <w:sz w:val="20"/>
          <w:szCs w:val="20"/>
          <w:lang w:val="en-US"/>
        </w:rPr>
        <w:t>A-</w:t>
      </w:r>
      <w:r w:rsidRPr="00D653D0">
        <w:rPr>
          <w:rFonts w:eastAsia="Times New Roman" w:cs="Times New Roman"/>
          <w:spacing w:val="-1"/>
          <w:sz w:val="20"/>
          <w:szCs w:val="20"/>
          <w:lang w:val="en-US"/>
        </w:rPr>
        <w:t>1. The main program window with the loaded sample set: 1 - list of loaded layers, 2 - preview of the currently selected layer, 3 - message window, 4 - buttons, and additional information</w:t>
      </w:r>
      <w:r>
        <w:rPr>
          <w:rFonts w:eastAsia="Times New Roman" w:cs="Times New Roman"/>
          <w:spacing w:val="-1"/>
          <w:sz w:val="20"/>
          <w:szCs w:val="20"/>
          <w:lang w:val="en-US"/>
        </w:rPr>
        <w:t xml:space="preserve">. </w:t>
      </w:r>
      <w:r w:rsidRPr="00D653D0">
        <w:rPr>
          <w:rFonts w:eastAsia="Times New Roman" w:cs="Times New Roman"/>
          <w:spacing w:val="-1"/>
          <w:sz w:val="20"/>
          <w:szCs w:val="20"/>
          <w:lang w:val="en-US"/>
        </w:rPr>
        <w:t xml:space="preserve">Source: </w:t>
      </w:r>
      <w:r>
        <w:rPr>
          <w:rFonts w:cs="Times New Roman"/>
          <w:sz w:val="20"/>
          <w:szCs w:val="20"/>
          <w:lang w:val="en-GB"/>
        </w:rPr>
        <w:t>Authors’ own study</w:t>
      </w:r>
    </w:p>
    <w:p w14:paraId="0DA47300" w14:textId="1D4C1A62" w:rsidR="0097305F" w:rsidRDefault="0097305F" w:rsidP="00105524">
      <w:pPr>
        <w:ind w:firstLine="0"/>
        <w:rPr>
          <w:rFonts w:cs="Times New Roman"/>
          <w:szCs w:val="24"/>
          <w:lang w:val="en-GB"/>
        </w:rPr>
      </w:pPr>
    </w:p>
    <w:p w14:paraId="758DE25B" w14:textId="77777777" w:rsidR="0097305F" w:rsidRPr="00A01EEF" w:rsidRDefault="0097305F" w:rsidP="0097305F">
      <w:pPr>
        <w:spacing w:before="120" w:after="120"/>
        <w:ind w:firstLine="0"/>
        <w:jc w:val="center"/>
        <w:rPr>
          <w:rFonts w:cs="Times New Roman"/>
          <w:sz w:val="28"/>
          <w:szCs w:val="28"/>
          <w:lang w:val="en-US"/>
        </w:rPr>
      </w:pPr>
      <w:r>
        <w:rPr>
          <w:rFonts w:cs="Times New Roman"/>
          <w:noProof/>
          <w:sz w:val="28"/>
          <w:szCs w:val="28"/>
          <w:lang w:eastAsia="pl-PL"/>
        </w:rPr>
        <w:drawing>
          <wp:inline distT="0" distB="0" distL="0" distR="0" wp14:anchorId="0F84A421" wp14:editId="6E993797">
            <wp:extent cx="2114550" cy="1285875"/>
            <wp:effectExtent l="0" t="0" r="0" b="9525"/>
            <wp:docPr id="41"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1285875"/>
                    </a:xfrm>
                    <a:prstGeom prst="rect">
                      <a:avLst/>
                    </a:prstGeom>
                    <a:noFill/>
                    <a:ln>
                      <a:noFill/>
                    </a:ln>
                  </pic:spPr>
                </pic:pic>
              </a:graphicData>
            </a:graphic>
          </wp:inline>
        </w:drawing>
      </w:r>
    </w:p>
    <w:p w14:paraId="5F31AB47" w14:textId="562EA7E5" w:rsidR="0097305F" w:rsidRPr="00D653D0" w:rsidRDefault="0097305F" w:rsidP="0097305F">
      <w:pPr>
        <w:widowControl w:val="0"/>
        <w:spacing w:line="224" w:lineRule="exact"/>
        <w:ind w:left="20" w:firstLine="0"/>
        <w:jc w:val="center"/>
        <w:rPr>
          <w:rFonts w:eastAsia="Times New Roman" w:cs="Times New Roman"/>
          <w:sz w:val="20"/>
          <w:szCs w:val="20"/>
          <w:lang w:val="en-US"/>
        </w:rPr>
      </w:pPr>
      <w:r w:rsidRPr="00D653D0">
        <w:rPr>
          <w:rFonts w:eastAsia="Calibri" w:cs="Times New Roman"/>
          <w:spacing w:val="-1"/>
          <w:sz w:val="20"/>
          <w:lang w:val="en-US"/>
        </w:rPr>
        <w:t xml:space="preserve">Fig. </w:t>
      </w:r>
      <w:r w:rsidR="004C070F">
        <w:rPr>
          <w:rFonts w:eastAsia="Calibri" w:cs="Times New Roman"/>
          <w:spacing w:val="-1"/>
          <w:sz w:val="20"/>
          <w:lang w:val="en-US"/>
        </w:rPr>
        <w:t>A-</w:t>
      </w:r>
      <w:r w:rsidRPr="00D653D0">
        <w:rPr>
          <w:rFonts w:eastAsia="Calibri" w:cs="Times New Roman"/>
          <w:spacing w:val="-1"/>
          <w:sz w:val="20"/>
          <w:lang w:val="en-US"/>
        </w:rPr>
        <w:t>2. The window for setting the PPU factor and units</w:t>
      </w:r>
      <w:r>
        <w:rPr>
          <w:rFonts w:eastAsia="Calibri" w:cs="Times New Roman"/>
          <w:spacing w:val="-1"/>
          <w:sz w:val="20"/>
          <w:lang w:val="en-US"/>
        </w:rPr>
        <w:t xml:space="preserve">. Source: </w:t>
      </w:r>
      <w:r>
        <w:rPr>
          <w:rFonts w:cs="Times New Roman"/>
          <w:sz w:val="20"/>
          <w:szCs w:val="20"/>
          <w:lang w:val="en-GB"/>
        </w:rPr>
        <w:t>Authors’ own study</w:t>
      </w:r>
      <w:r w:rsidRPr="00D653D0">
        <w:rPr>
          <w:rFonts w:eastAsia="Calibri" w:cs="Times New Roman"/>
          <w:spacing w:val="-1"/>
          <w:sz w:val="20"/>
          <w:lang w:val="en-US"/>
        </w:rPr>
        <w:t xml:space="preserve"> </w:t>
      </w:r>
    </w:p>
    <w:p w14:paraId="0B9CDED2" w14:textId="06F67F24" w:rsidR="0097305F" w:rsidRDefault="0097305F" w:rsidP="00105524">
      <w:pPr>
        <w:ind w:firstLine="0"/>
        <w:rPr>
          <w:rFonts w:cs="Times New Roman"/>
          <w:szCs w:val="24"/>
          <w:lang w:val="en-GB"/>
        </w:rPr>
      </w:pPr>
    </w:p>
    <w:p w14:paraId="73A1BCCF" w14:textId="77777777" w:rsidR="0097305F" w:rsidRPr="00A01EEF" w:rsidRDefault="0097305F" w:rsidP="0097305F">
      <w:pPr>
        <w:ind w:firstLine="0"/>
        <w:jc w:val="center"/>
        <w:rPr>
          <w:szCs w:val="24"/>
          <w:lang w:val="en-US"/>
        </w:rPr>
      </w:pPr>
      <w:r>
        <w:rPr>
          <w:noProof/>
          <w:szCs w:val="24"/>
          <w:lang w:eastAsia="pl-PL"/>
        </w:rPr>
        <w:lastRenderedPageBreak/>
        <w:drawing>
          <wp:inline distT="0" distB="0" distL="0" distR="0" wp14:anchorId="78E2CB43" wp14:editId="2F9CC4F9">
            <wp:extent cx="5476875" cy="4381500"/>
            <wp:effectExtent l="0" t="0" r="9525" b="0"/>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6875" cy="4381500"/>
                    </a:xfrm>
                    <a:prstGeom prst="rect">
                      <a:avLst/>
                    </a:prstGeom>
                    <a:noFill/>
                    <a:ln>
                      <a:noFill/>
                    </a:ln>
                  </pic:spPr>
                </pic:pic>
              </a:graphicData>
            </a:graphic>
          </wp:inline>
        </w:drawing>
      </w:r>
    </w:p>
    <w:p w14:paraId="1ED55321" w14:textId="30E07E2F" w:rsidR="0097305F" w:rsidRPr="00D653D0" w:rsidRDefault="0097305F" w:rsidP="0097305F">
      <w:pPr>
        <w:widowControl w:val="0"/>
        <w:spacing w:line="224" w:lineRule="exact"/>
        <w:ind w:left="20" w:firstLine="0"/>
        <w:jc w:val="center"/>
        <w:rPr>
          <w:rFonts w:eastAsia="Calibri" w:cs="Times New Roman"/>
          <w:spacing w:val="-1"/>
          <w:sz w:val="20"/>
          <w:lang w:val="en-US"/>
        </w:rPr>
      </w:pPr>
      <w:r w:rsidRPr="00D653D0">
        <w:rPr>
          <w:rFonts w:eastAsia="Calibri" w:cs="Times New Roman"/>
          <w:spacing w:val="-1"/>
          <w:sz w:val="20"/>
          <w:lang w:val="en-US"/>
        </w:rPr>
        <w:t xml:space="preserve">Fig. </w:t>
      </w:r>
      <w:r w:rsidR="004C070F">
        <w:rPr>
          <w:rFonts w:eastAsia="Calibri" w:cs="Times New Roman"/>
          <w:spacing w:val="-1"/>
          <w:sz w:val="20"/>
          <w:lang w:val="en-US"/>
        </w:rPr>
        <w:t>A-</w:t>
      </w:r>
      <w:r w:rsidRPr="00D653D0">
        <w:rPr>
          <w:rFonts w:eastAsia="Calibri" w:cs="Times New Roman"/>
          <w:spacing w:val="-1"/>
          <w:sz w:val="20"/>
          <w:lang w:val="en-US"/>
        </w:rPr>
        <w:t>3. The layer edition window</w:t>
      </w:r>
      <w:r>
        <w:rPr>
          <w:rFonts w:eastAsia="Calibri" w:cs="Times New Roman"/>
          <w:spacing w:val="-1"/>
          <w:sz w:val="20"/>
          <w:lang w:val="en-US"/>
        </w:rPr>
        <w:t xml:space="preserve">. Source: </w:t>
      </w:r>
      <w:r>
        <w:rPr>
          <w:rFonts w:cs="Times New Roman"/>
          <w:sz w:val="20"/>
          <w:szCs w:val="20"/>
          <w:lang w:val="en-GB"/>
        </w:rPr>
        <w:t>Authors’ own study</w:t>
      </w:r>
      <w:r w:rsidRPr="00D653D0">
        <w:rPr>
          <w:rFonts w:eastAsia="Calibri" w:cs="Times New Roman"/>
          <w:spacing w:val="-1"/>
          <w:sz w:val="20"/>
          <w:lang w:val="en-US"/>
        </w:rPr>
        <w:t xml:space="preserve"> </w:t>
      </w:r>
    </w:p>
    <w:p w14:paraId="39782F1E" w14:textId="2C3D5335" w:rsidR="0097305F" w:rsidRDefault="0097305F" w:rsidP="00105524">
      <w:pPr>
        <w:ind w:firstLine="0"/>
        <w:rPr>
          <w:rFonts w:cs="Times New Roman"/>
          <w:szCs w:val="24"/>
          <w:lang w:val="en-GB"/>
        </w:rPr>
      </w:pPr>
    </w:p>
    <w:p w14:paraId="69E62681" w14:textId="77777777" w:rsidR="0097305F" w:rsidRPr="00A01EEF" w:rsidRDefault="0097305F" w:rsidP="0097305F">
      <w:pPr>
        <w:ind w:firstLine="0"/>
        <w:jc w:val="center"/>
        <w:rPr>
          <w:rFonts w:cs="Times New Roman"/>
          <w:szCs w:val="24"/>
          <w:lang w:val="en-US"/>
        </w:rPr>
      </w:pPr>
      <w:r>
        <w:rPr>
          <w:rFonts w:cs="Times New Roman"/>
          <w:noProof/>
          <w:szCs w:val="24"/>
          <w:lang w:eastAsia="pl-PL"/>
        </w:rPr>
        <w:lastRenderedPageBreak/>
        <mc:AlternateContent>
          <mc:Choice Requires="wpg">
            <w:drawing>
              <wp:inline distT="0" distB="0" distL="0" distR="0" wp14:anchorId="2B03224D" wp14:editId="32479D98">
                <wp:extent cx="5760720" cy="5760085"/>
                <wp:effectExtent l="0" t="0" r="0" b="0"/>
                <wp:docPr id="43" name="Grupa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5760085"/>
                          <a:chOff x="1417" y="1417"/>
                          <a:chExt cx="9072" cy="9071"/>
                        </a:xfrm>
                      </wpg:grpSpPr>
                      <pic:pic xmlns:pic="http://schemas.openxmlformats.org/drawingml/2006/picture">
                        <pic:nvPicPr>
                          <pic:cNvPr id="44" name="Picture 3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1417" y="1417"/>
                            <a:ext cx="9072" cy="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5" name="Group 37"/>
                        <wpg:cNvGrpSpPr>
                          <a:grpSpLocks/>
                        </wpg:cNvGrpSpPr>
                        <wpg:grpSpPr bwMode="auto">
                          <a:xfrm>
                            <a:off x="2295" y="2170"/>
                            <a:ext cx="629" cy="584"/>
                            <a:chOff x="2295" y="2170"/>
                            <a:chExt cx="629" cy="584"/>
                          </a:xfrm>
                        </wpg:grpSpPr>
                        <wps:wsp>
                          <wps:cNvPr id="46" name="Freeform 38"/>
                          <wps:cNvSpPr>
                            <a:spLocks/>
                          </wps:cNvSpPr>
                          <wps:spPr bwMode="auto">
                            <a:xfrm>
                              <a:off x="2295" y="2170"/>
                              <a:ext cx="629" cy="584"/>
                            </a:xfrm>
                            <a:custGeom>
                              <a:avLst/>
                              <a:gdLst>
                                <a:gd name="T0" fmla="+- 0 2610 2295"/>
                                <a:gd name="T1" fmla="*/ T0 w 630"/>
                                <a:gd name="T2" fmla="+- 0 2170 2170"/>
                                <a:gd name="T3" fmla="*/ 2170 h 585"/>
                                <a:gd name="T4" fmla="+- 0 2534 2295"/>
                                <a:gd name="T5" fmla="*/ T4 w 630"/>
                                <a:gd name="T6" fmla="+- 0 2179 2170"/>
                                <a:gd name="T7" fmla="*/ 2179 h 585"/>
                                <a:gd name="T8" fmla="+- 0 2465 2295"/>
                                <a:gd name="T9" fmla="*/ T8 w 630"/>
                                <a:gd name="T10" fmla="+- 0 2203 2170"/>
                                <a:gd name="T11" fmla="*/ 2203 h 585"/>
                                <a:gd name="T12" fmla="+- 0 2405 2295"/>
                                <a:gd name="T13" fmla="*/ T12 w 630"/>
                                <a:gd name="T14" fmla="+- 0 2240 2170"/>
                                <a:gd name="T15" fmla="*/ 2240 h 585"/>
                                <a:gd name="T16" fmla="+- 0 2356 2295"/>
                                <a:gd name="T17" fmla="*/ T16 w 630"/>
                                <a:gd name="T18" fmla="+- 0 2290 2170"/>
                                <a:gd name="T19" fmla="*/ 2290 h 585"/>
                                <a:gd name="T20" fmla="+- 0 2320 2295"/>
                                <a:gd name="T21" fmla="*/ T20 w 630"/>
                                <a:gd name="T22" fmla="+- 0 2349 2170"/>
                                <a:gd name="T23" fmla="*/ 2349 h 585"/>
                                <a:gd name="T24" fmla="+- 0 2299 2295"/>
                                <a:gd name="T25" fmla="*/ T24 w 630"/>
                                <a:gd name="T26" fmla="+- 0 2415 2170"/>
                                <a:gd name="T27" fmla="*/ 2415 h 585"/>
                                <a:gd name="T28" fmla="+- 0 2295 2295"/>
                                <a:gd name="T29" fmla="*/ T28 w 630"/>
                                <a:gd name="T30" fmla="+- 0 2463 2170"/>
                                <a:gd name="T31" fmla="*/ 2463 h 585"/>
                                <a:gd name="T32" fmla="+- 0 2296 2295"/>
                                <a:gd name="T33" fmla="*/ T32 w 630"/>
                                <a:gd name="T34" fmla="+- 0 2487 2170"/>
                                <a:gd name="T35" fmla="*/ 2487 h 585"/>
                                <a:gd name="T36" fmla="+- 0 2311 2295"/>
                                <a:gd name="T37" fmla="*/ T36 w 630"/>
                                <a:gd name="T38" fmla="+- 0 2555 2170"/>
                                <a:gd name="T39" fmla="*/ 2555 h 585"/>
                                <a:gd name="T40" fmla="+- 0 2342 2295"/>
                                <a:gd name="T41" fmla="*/ T40 w 630"/>
                                <a:gd name="T42" fmla="+- 0 2617 2170"/>
                                <a:gd name="T43" fmla="*/ 2617 h 585"/>
                                <a:gd name="T44" fmla="+- 0 2387 2295"/>
                                <a:gd name="T45" fmla="*/ T44 w 630"/>
                                <a:gd name="T46" fmla="+- 0 2669 2170"/>
                                <a:gd name="T47" fmla="*/ 2669 h 585"/>
                                <a:gd name="T48" fmla="+- 0 2444 2295"/>
                                <a:gd name="T49" fmla="*/ T48 w 630"/>
                                <a:gd name="T50" fmla="+- 0 2711 2170"/>
                                <a:gd name="T51" fmla="*/ 2711 h 585"/>
                                <a:gd name="T52" fmla="+- 0 2510 2295"/>
                                <a:gd name="T53" fmla="*/ T52 w 630"/>
                                <a:gd name="T54" fmla="+- 0 2740 2170"/>
                                <a:gd name="T55" fmla="*/ 2740 h 585"/>
                                <a:gd name="T56" fmla="+- 0 2584 2295"/>
                                <a:gd name="T57" fmla="*/ T56 w 630"/>
                                <a:gd name="T58" fmla="+- 0 2754 2170"/>
                                <a:gd name="T59" fmla="*/ 2754 h 585"/>
                                <a:gd name="T60" fmla="+- 0 2610 2295"/>
                                <a:gd name="T61" fmla="*/ T60 w 630"/>
                                <a:gd name="T62" fmla="+- 0 2755 2170"/>
                                <a:gd name="T63" fmla="*/ 2755 h 585"/>
                                <a:gd name="T64" fmla="+- 0 2636 2295"/>
                                <a:gd name="T65" fmla="*/ T64 w 630"/>
                                <a:gd name="T66" fmla="+- 0 2754 2170"/>
                                <a:gd name="T67" fmla="*/ 2754 h 585"/>
                                <a:gd name="T68" fmla="+- 0 2710 2295"/>
                                <a:gd name="T69" fmla="*/ T68 w 630"/>
                                <a:gd name="T70" fmla="+- 0 2740 2170"/>
                                <a:gd name="T71" fmla="*/ 2740 h 585"/>
                                <a:gd name="T72" fmla="+- 0 2776 2295"/>
                                <a:gd name="T73" fmla="*/ T72 w 630"/>
                                <a:gd name="T74" fmla="+- 0 2711 2170"/>
                                <a:gd name="T75" fmla="*/ 2711 h 585"/>
                                <a:gd name="T76" fmla="+- 0 2833 2295"/>
                                <a:gd name="T77" fmla="*/ T76 w 630"/>
                                <a:gd name="T78" fmla="+- 0 2669 2170"/>
                                <a:gd name="T79" fmla="*/ 2669 h 585"/>
                                <a:gd name="T80" fmla="+- 0 2878 2295"/>
                                <a:gd name="T81" fmla="*/ T80 w 630"/>
                                <a:gd name="T82" fmla="+- 0 2617 2170"/>
                                <a:gd name="T83" fmla="*/ 2617 h 585"/>
                                <a:gd name="T84" fmla="+- 0 2909 2295"/>
                                <a:gd name="T85" fmla="*/ T84 w 630"/>
                                <a:gd name="T86" fmla="+- 0 2555 2170"/>
                                <a:gd name="T87" fmla="*/ 2555 h 585"/>
                                <a:gd name="T88" fmla="+- 0 2924 2295"/>
                                <a:gd name="T89" fmla="*/ T88 w 630"/>
                                <a:gd name="T90" fmla="+- 0 2487 2170"/>
                                <a:gd name="T91" fmla="*/ 2487 h 585"/>
                                <a:gd name="T92" fmla="+- 0 2925 2295"/>
                                <a:gd name="T93" fmla="*/ T92 w 630"/>
                                <a:gd name="T94" fmla="+- 0 2463 2170"/>
                                <a:gd name="T95" fmla="*/ 2463 h 585"/>
                                <a:gd name="T96" fmla="+- 0 2924 2295"/>
                                <a:gd name="T97" fmla="*/ T96 w 630"/>
                                <a:gd name="T98" fmla="+- 0 2439 2170"/>
                                <a:gd name="T99" fmla="*/ 2439 h 585"/>
                                <a:gd name="T100" fmla="+- 0 2909 2295"/>
                                <a:gd name="T101" fmla="*/ T100 w 630"/>
                                <a:gd name="T102" fmla="+- 0 2370 2170"/>
                                <a:gd name="T103" fmla="*/ 2370 h 585"/>
                                <a:gd name="T104" fmla="+- 0 2878 2295"/>
                                <a:gd name="T105" fmla="*/ T104 w 630"/>
                                <a:gd name="T106" fmla="+- 0 2308 2170"/>
                                <a:gd name="T107" fmla="*/ 2308 h 585"/>
                                <a:gd name="T108" fmla="+- 0 2833 2295"/>
                                <a:gd name="T109" fmla="*/ T108 w 630"/>
                                <a:gd name="T110" fmla="+- 0 2256 2170"/>
                                <a:gd name="T111" fmla="*/ 2256 h 585"/>
                                <a:gd name="T112" fmla="+- 0 2776 2295"/>
                                <a:gd name="T113" fmla="*/ T112 w 630"/>
                                <a:gd name="T114" fmla="+- 0 2214 2170"/>
                                <a:gd name="T115" fmla="*/ 2214 h 585"/>
                                <a:gd name="T116" fmla="+- 0 2710 2295"/>
                                <a:gd name="T117" fmla="*/ T116 w 630"/>
                                <a:gd name="T118" fmla="+- 0 2185 2170"/>
                                <a:gd name="T119" fmla="*/ 2185 h 585"/>
                                <a:gd name="T120" fmla="+- 0 2636 2295"/>
                                <a:gd name="T121" fmla="*/ T120 w 630"/>
                                <a:gd name="T122" fmla="+- 0 2171 2170"/>
                                <a:gd name="T123" fmla="*/ 2171 h 585"/>
                                <a:gd name="T124" fmla="+- 0 2610 2295"/>
                                <a:gd name="T125" fmla="*/ T124 w 630"/>
                                <a:gd name="T126" fmla="+- 0 2170 2170"/>
                                <a:gd name="T127" fmla="*/ 2170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315" y="0"/>
                                  </a:moveTo>
                                  <a:lnTo>
                                    <a:pt x="239" y="9"/>
                                  </a:lnTo>
                                  <a:lnTo>
                                    <a:pt x="170" y="33"/>
                                  </a:lnTo>
                                  <a:lnTo>
                                    <a:pt x="110" y="70"/>
                                  </a:lnTo>
                                  <a:lnTo>
                                    <a:pt x="61" y="120"/>
                                  </a:lnTo>
                                  <a:lnTo>
                                    <a:pt x="25" y="179"/>
                                  </a:lnTo>
                                  <a:lnTo>
                                    <a:pt x="4" y="245"/>
                                  </a:lnTo>
                                  <a:lnTo>
                                    <a:pt x="0" y="293"/>
                                  </a:lnTo>
                                  <a:lnTo>
                                    <a:pt x="1" y="317"/>
                                  </a:lnTo>
                                  <a:lnTo>
                                    <a:pt x="16" y="385"/>
                                  </a:lnTo>
                                  <a:lnTo>
                                    <a:pt x="47" y="447"/>
                                  </a:lnTo>
                                  <a:lnTo>
                                    <a:pt x="92" y="499"/>
                                  </a:lnTo>
                                  <a:lnTo>
                                    <a:pt x="149" y="541"/>
                                  </a:lnTo>
                                  <a:lnTo>
                                    <a:pt x="215" y="570"/>
                                  </a:lnTo>
                                  <a:lnTo>
                                    <a:pt x="289" y="584"/>
                                  </a:lnTo>
                                  <a:lnTo>
                                    <a:pt x="315" y="585"/>
                                  </a:lnTo>
                                  <a:lnTo>
                                    <a:pt x="341" y="584"/>
                                  </a:lnTo>
                                  <a:lnTo>
                                    <a:pt x="415" y="570"/>
                                  </a:lnTo>
                                  <a:lnTo>
                                    <a:pt x="481" y="541"/>
                                  </a:lnTo>
                                  <a:lnTo>
                                    <a:pt x="538" y="499"/>
                                  </a:lnTo>
                                  <a:lnTo>
                                    <a:pt x="583" y="447"/>
                                  </a:lnTo>
                                  <a:lnTo>
                                    <a:pt x="614" y="385"/>
                                  </a:lnTo>
                                  <a:lnTo>
                                    <a:pt x="629" y="317"/>
                                  </a:lnTo>
                                  <a:lnTo>
                                    <a:pt x="630" y="293"/>
                                  </a:lnTo>
                                  <a:lnTo>
                                    <a:pt x="629" y="269"/>
                                  </a:lnTo>
                                  <a:lnTo>
                                    <a:pt x="614" y="200"/>
                                  </a:lnTo>
                                  <a:lnTo>
                                    <a:pt x="583" y="138"/>
                                  </a:lnTo>
                                  <a:lnTo>
                                    <a:pt x="538" y="86"/>
                                  </a:lnTo>
                                  <a:lnTo>
                                    <a:pt x="481" y="44"/>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4E281B2" w14:textId="77777777" w:rsidR="0097305F" w:rsidRDefault="0097305F" w:rsidP="0097305F">
                                <w:pPr>
                                  <w:spacing w:line="240" w:lineRule="auto"/>
                                  <w:ind w:firstLine="0"/>
                                  <w:jc w:val="center"/>
                                </w:pPr>
                                <w:r>
                                  <w:t>1</w:t>
                                </w:r>
                              </w:p>
                            </w:txbxContent>
                          </wps:txbx>
                          <wps:bodyPr rot="0" vert="horz" wrap="square" lIns="91440" tIns="45720" rIns="91440" bIns="45720" anchor="ctr" anchorCtr="0" upright="1">
                            <a:noAutofit/>
                          </wps:bodyPr>
                        </wps:wsp>
                      </wpg:grpSp>
                      <wps:wsp>
                        <wps:cNvPr id="48" name="Freeform 40"/>
                        <wps:cNvSpPr>
                          <a:spLocks/>
                        </wps:cNvSpPr>
                        <wps:spPr bwMode="auto">
                          <a:xfrm>
                            <a:off x="2295" y="2170"/>
                            <a:ext cx="630" cy="585"/>
                          </a:xfrm>
                          <a:custGeom>
                            <a:avLst/>
                            <a:gdLst>
                              <a:gd name="T0" fmla="+- 0 2295 2295"/>
                              <a:gd name="T1" fmla="*/ T0 w 630"/>
                              <a:gd name="T2" fmla="+- 0 2463 2170"/>
                              <a:gd name="T3" fmla="*/ 2463 h 585"/>
                              <a:gd name="T4" fmla="+- 0 2304 2295"/>
                              <a:gd name="T5" fmla="*/ T4 w 630"/>
                              <a:gd name="T6" fmla="+- 0 2392 2170"/>
                              <a:gd name="T7" fmla="*/ 2392 h 585"/>
                              <a:gd name="T8" fmla="+- 0 2330 2295"/>
                              <a:gd name="T9" fmla="*/ T8 w 630"/>
                              <a:gd name="T10" fmla="+- 0 2328 2170"/>
                              <a:gd name="T11" fmla="*/ 2328 h 585"/>
                              <a:gd name="T12" fmla="+- 0 2371 2295"/>
                              <a:gd name="T13" fmla="*/ T12 w 630"/>
                              <a:gd name="T14" fmla="+- 0 2272 2170"/>
                              <a:gd name="T15" fmla="*/ 2272 h 585"/>
                              <a:gd name="T16" fmla="+- 0 2424 2295"/>
                              <a:gd name="T17" fmla="*/ T16 w 630"/>
                              <a:gd name="T18" fmla="+- 0 2226 2170"/>
                              <a:gd name="T19" fmla="*/ 2226 h 585"/>
                              <a:gd name="T20" fmla="+- 0 2487 2295"/>
                              <a:gd name="T21" fmla="*/ T20 w 630"/>
                              <a:gd name="T22" fmla="+- 0 2193 2170"/>
                              <a:gd name="T23" fmla="*/ 2193 h 585"/>
                              <a:gd name="T24" fmla="+- 0 2559 2295"/>
                              <a:gd name="T25" fmla="*/ T24 w 630"/>
                              <a:gd name="T26" fmla="+- 0 2174 2170"/>
                              <a:gd name="T27" fmla="*/ 2174 h 585"/>
                              <a:gd name="T28" fmla="+- 0 2610 2295"/>
                              <a:gd name="T29" fmla="*/ T28 w 630"/>
                              <a:gd name="T30" fmla="+- 0 2170 2170"/>
                              <a:gd name="T31" fmla="*/ 2170 h 585"/>
                              <a:gd name="T32" fmla="+- 0 2636 2295"/>
                              <a:gd name="T33" fmla="*/ T32 w 630"/>
                              <a:gd name="T34" fmla="+- 0 2171 2170"/>
                              <a:gd name="T35" fmla="*/ 2171 h 585"/>
                              <a:gd name="T36" fmla="+- 0 2710 2295"/>
                              <a:gd name="T37" fmla="*/ T36 w 630"/>
                              <a:gd name="T38" fmla="+- 0 2185 2170"/>
                              <a:gd name="T39" fmla="*/ 2185 h 585"/>
                              <a:gd name="T40" fmla="+- 0 2776 2295"/>
                              <a:gd name="T41" fmla="*/ T40 w 630"/>
                              <a:gd name="T42" fmla="+- 0 2214 2170"/>
                              <a:gd name="T43" fmla="*/ 2214 h 585"/>
                              <a:gd name="T44" fmla="+- 0 2833 2295"/>
                              <a:gd name="T45" fmla="*/ T44 w 630"/>
                              <a:gd name="T46" fmla="+- 0 2256 2170"/>
                              <a:gd name="T47" fmla="*/ 2256 h 585"/>
                              <a:gd name="T48" fmla="+- 0 2878 2295"/>
                              <a:gd name="T49" fmla="*/ T48 w 630"/>
                              <a:gd name="T50" fmla="+- 0 2308 2170"/>
                              <a:gd name="T51" fmla="*/ 2308 h 585"/>
                              <a:gd name="T52" fmla="+- 0 2909 2295"/>
                              <a:gd name="T53" fmla="*/ T52 w 630"/>
                              <a:gd name="T54" fmla="+- 0 2370 2170"/>
                              <a:gd name="T55" fmla="*/ 2370 h 585"/>
                              <a:gd name="T56" fmla="+- 0 2924 2295"/>
                              <a:gd name="T57" fmla="*/ T56 w 630"/>
                              <a:gd name="T58" fmla="+- 0 2439 2170"/>
                              <a:gd name="T59" fmla="*/ 2439 h 585"/>
                              <a:gd name="T60" fmla="+- 0 2925 2295"/>
                              <a:gd name="T61" fmla="*/ T60 w 630"/>
                              <a:gd name="T62" fmla="+- 0 2463 2170"/>
                              <a:gd name="T63" fmla="*/ 2463 h 585"/>
                              <a:gd name="T64" fmla="+- 0 2924 2295"/>
                              <a:gd name="T65" fmla="*/ T64 w 630"/>
                              <a:gd name="T66" fmla="+- 0 2487 2170"/>
                              <a:gd name="T67" fmla="*/ 2487 h 585"/>
                              <a:gd name="T68" fmla="+- 0 2909 2295"/>
                              <a:gd name="T69" fmla="*/ T68 w 630"/>
                              <a:gd name="T70" fmla="+- 0 2555 2170"/>
                              <a:gd name="T71" fmla="*/ 2555 h 585"/>
                              <a:gd name="T72" fmla="+- 0 2878 2295"/>
                              <a:gd name="T73" fmla="*/ T72 w 630"/>
                              <a:gd name="T74" fmla="+- 0 2617 2170"/>
                              <a:gd name="T75" fmla="*/ 2617 h 585"/>
                              <a:gd name="T76" fmla="+- 0 2833 2295"/>
                              <a:gd name="T77" fmla="*/ T76 w 630"/>
                              <a:gd name="T78" fmla="+- 0 2669 2170"/>
                              <a:gd name="T79" fmla="*/ 2669 h 585"/>
                              <a:gd name="T80" fmla="+- 0 2776 2295"/>
                              <a:gd name="T81" fmla="*/ T80 w 630"/>
                              <a:gd name="T82" fmla="+- 0 2711 2170"/>
                              <a:gd name="T83" fmla="*/ 2711 h 585"/>
                              <a:gd name="T84" fmla="+- 0 2710 2295"/>
                              <a:gd name="T85" fmla="*/ T84 w 630"/>
                              <a:gd name="T86" fmla="+- 0 2740 2170"/>
                              <a:gd name="T87" fmla="*/ 2740 h 585"/>
                              <a:gd name="T88" fmla="+- 0 2636 2295"/>
                              <a:gd name="T89" fmla="*/ T88 w 630"/>
                              <a:gd name="T90" fmla="+- 0 2754 2170"/>
                              <a:gd name="T91" fmla="*/ 2754 h 585"/>
                              <a:gd name="T92" fmla="+- 0 2610 2295"/>
                              <a:gd name="T93" fmla="*/ T92 w 630"/>
                              <a:gd name="T94" fmla="+- 0 2755 2170"/>
                              <a:gd name="T95" fmla="*/ 2755 h 585"/>
                              <a:gd name="T96" fmla="+- 0 2584 2295"/>
                              <a:gd name="T97" fmla="*/ T96 w 630"/>
                              <a:gd name="T98" fmla="+- 0 2754 2170"/>
                              <a:gd name="T99" fmla="*/ 2754 h 585"/>
                              <a:gd name="T100" fmla="+- 0 2510 2295"/>
                              <a:gd name="T101" fmla="*/ T100 w 630"/>
                              <a:gd name="T102" fmla="+- 0 2740 2170"/>
                              <a:gd name="T103" fmla="*/ 2740 h 585"/>
                              <a:gd name="T104" fmla="+- 0 2444 2295"/>
                              <a:gd name="T105" fmla="*/ T104 w 630"/>
                              <a:gd name="T106" fmla="+- 0 2711 2170"/>
                              <a:gd name="T107" fmla="*/ 2711 h 585"/>
                              <a:gd name="T108" fmla="+- 0 2387 2295"/>
                              <a:gd name="T109" fmla="*/ T108 w 630"/>
                              <a:gd name="T110" fmla="+- 0 2669 2170"/>
                              <a:gd name="T111" fmla="*/ 2669 h 585"/>
                              <a:gd name="T112" fmla="+- 0 2342 2295"/>
                              <a:gd name="T113" fmla="*/ T112 w 630"/>
                              <a:gd name="T114" fmla="+- 0 2617 2170"/>
                              <a:gd name="T115" fmla="*/ 2617 h 585"/>
                              <a:gd name="T116" fmla="+- 0 2311 2295"/>
                              <a:gd name="T117" fmla="*/ T116 w 630"/>
                              <a:gd name="T118" fmla="+- 0 2555 2170"/>
                              <a:gd name="T119" fmla="*/ 2555 h 585"/>
                              <a:gd name="T120" fmla="+- 0 2296 2295"/>
                              <a:gd name="T121" fmla="*/ T120 w 630"/>
                              <a:gd name="T122" fmla="+- 0 2487 2170"/>
                              <a:gd name="T123" fmla="*/ 2487 h 585"/>
                              <a:gd name="T124" fmla="+- 0 2295 2295"/>
                              <a:gd name="T125" fmla="*/ T124 w 630"/>
                              <a:gd name="T126" fmla="+- 0 2463 2170"/>
                              <a:gd name="T127" fmla="*/ 2463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0" y="293"/>
                                </a:moveTo>
                                <a:lnTo>
                                  <a:pt x="9" y="222"/>
                                </a:lnTo>
                                <a:lnTo>
                                  <a:pt x="35" y="158"/>
                                </a:lnTo>
                                <a:lnTo>
                                  <a:pt x="76" y="102"/>
                                </a:lnTo>
                                <a:lnTo>
                                  <a:pt x="129" y="56"/>
                                </a:lnTo>
                                <a:lnTo>
                                  <a:pt x="192" y="23"/>
                                </a:lnTo>
                                <a:lnTo>
                                  <a:pt x="264" y="4"/>
                                </a:lnTo>
                                <a:lnTo>
                                  <a:pt x="315" y="0"/>
                                </a:lnTo>
                                <a:lnTo>
                                  <a:pt x="341" y="1"/>
                                </a:lnTo>
                                <a:lnTo>
                                  <a:pt x="415" y="15"/>
                                </a:lnTo>
                                <a:lnTo>
                                  <a:pt x="481" y="44"/>
                                </a:lnTo>
                                <a:lnTo>
                                  <a:pt x="538" y="86"/>
                                </a:lnTo>
                                <a:lnTo>
                                  <a:pt x="583" y="138"/>
                                </a:lnTo>
                                <a:lnTo>
                                  <a:pt x="614" y="200"/>
                                </a:lnTo>
                                <a:lnTo>
                                  <a:pt x="629" y="269"/>
                                </a:lnTo>
                                <a:lnTo>
                                  <a:pt x="630" y="293"/>
                                </a:lnTo>
                                <a:lnTo>
                                  <a:pt x="629" y="317"/>
                                </a:lnTo>
                                <a:lnTo>
                                  <a:pt x="614" y="385"/>
                                </a:lnTo>
                                <a:lnTo>
                                  <a:pt x="583" y="447"/>
                                </a:lnTo>
                                <a:lnTo>
                                  <a:pt x="538" y="499"/>
                                </a:lnTo>
                                <a:lnTo>
                                  <a:pt x="481" y="541"/>
                                </a:lnTo>
                                <a:lnTo>
                                  <a:pt x="415" y="570"/>
                                </a:lnTo>
                                <a:lnTo>
                                  <a:pt x="341" y="584"/>
                                </a:lnTo>
                                <a:lnTo>
                                  <a:pt x="315" y="585"/>
                                </a:lnTo>
                                <a:lnTo>
                                  <a:pt x="289" y="584"/>
                                </a:lnTo>
                                <a:lnTo>
                                  <a:pt x="215" y="570"/>
                                </a:lnTo>
                                <a:lnTo>
                                  <a:pt x="149" y="541"/>
                                </a:lnTo>
                                <a:lnTo>
                                  <a:pt x="92" y="499"/>
                                </a:lnTo>
                                <a:lnTo>
                                  <a:pt x="47" y="447"/>
                                </a:lnTo>
                                <a:lnTo>
                                  <a:pt x="16" y="385"/>
                                </a:lnTo>
                                <a:lnTo>
                                  <a:pt x="1" y="317"/>
                                </a:lnTo>
                                <a:lnTo>
                                  <a:pt x="0" y="29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4096690C" w14:textId="77777777" w:rsidR="0097305F" w:rsidRDefault="0097305F" w:rsidP="0097305F">
                              <w:pPr>
                                <w:jc w:val="center"/>
                              </w:pPr>
                            </w:p>
                          </w:txbxContent>
                        </wps:txbx>
                        <wps:bodyPr rot="0" vert="horz" wrap="square" lIns="91440" tIns="45720" rIns="91440" bIns="45720" anchor="t" anchorCtr="0" upright="1">
                          <a:noAutofit/>
                        </wps:bodyPr>
                      </wps:wsp>
                      <wpg:grpSp>
                        <wpg:cNvPr id="50" name="Group 42"/>
                        <wpg:cNvGrpSpPr>
                          <a:grpSpLocks/>
                        </wpg:cNvGrpSpPr>
                        <wpg:grpSpPr bwMode="auto">
                          <a:xfrm>
                            <a:off x="8595" y="2185"/>
                            <a:ext cx="630" cy="585"/>
                            <a:chOff x="8595" y="2185"/>
                            <a:chExt cx="630" cy="585"/>
                          </a:xfrm>
                        </wpg:grpSpPr>
                        <wps:wsp>
                          <wps:cNvPr id="51" name="Freeform 43"/>
                          <wps:cNvSpPr>
                            <a:spLocks/>
                          </wps:cNvSpPr>
                          <wps:spPr bwMode="auto">
                            <a:xfrm>
                              <a:off x="8595" y="2185"/>
                              <a:ext cx="630" cy="585"/>
                            </a:xfrm>
                            <a:custGeom>
                              <a:avLst/>
                              <a:gdLst>
                                <a:gd name="T0" fmla="+- 0 8910 8595"/>
                                <a:gd name="T1" fmla="*/ T0 w 630"/>
                                <a:gd name="T2" fmla="+- 0 2185 2185"/>
                                <a:gd name="T3" fmla="*/ 2185 h 585"/>
                                <a:gd name="T4" fmla="+- 0 8834 8595"/>
                                <a:gd name="T5" fmla="*/ T4 w 630"/>
                                <a:gd name="T6" fmla="+- 0 2194 2185"/>
                                <a:gd name="T7" fmla="*/ 2194 h 585"/>
                                <a:gd name="T8" fmla="+- 0 8765 8595"/>
                                <a:gd name="T9" fmla="*/ T8 w 630"/>
                                <a:gd name="T10" fmla="+- 0 2218 2185"/>
                                <a:gd name="T11" fmla="*/ 2218 h 585"/>
                                <a:gd name="T12" fmla="+- 0 8705 8595"/>
                                <a:gd name="T13" fmla="*/ T12 w 630"/>
                                <a:gd name="T14" fmla="+- 0 2255 2185"/>
                                <a:gd name="T15" fmla="*/ 2255 h 585"/>
                                <a:gd name="T16" fmla="+- 0 8656 8595"/>
                                <a:gd name="T17" fmla="*/ T16 w 630"/>
                                <a:gd name="T18" fmla="+- 0 2305 2185"/>
                                <a:gd name="T19" fmla="*/ 2305 h 585"/>
                                <a:gd name="T20" fmla="+- 0 8620 8595"/>
                                <a:gd name="T21" fmla="*/ T20 w 630"/>
                                <a:gd name="T22" fmla="+- 0 2364 2185"/>
                                <a:gd name="T23" fmla="*/ 2364 h 585"/>
                                <a:gd name="T24" fmla="+- 0 8599 8595"/>
                                <a:gd name="T25" fmla="*/ T24 w 630"/>
                                <a:gd name="T26" fmla="+- 0 2430 2185"/>
                                <a:gd name="T27" fmla="*/ 2430 h 585"/>
                                <a:gd name="T28" fmla="+- 0 8595 8595"/>
                                <a:gd name="T29" fmla="*/ T28 w 630"/>
                                <a:gd name="T30" fmla="+- 0 2478 2185"/>
                                <a:gd name="T31" fmla="*/ 2478 h 585"/>
                                <a:gd name="T32" fmla="+- 0 8596 8595"/>
                                <a:gd name="T33" fmla="*/ T32 w 630"/>
                                <a:gd name="T34" fmla="+- 0 2502 2185"/>
                                <a:gd name="T35" fmla="*/ 2502 h 585"/>
                                <a:gd name="T36" fmla="+- 0 8611 8595"/>
                                <a:gd name="T37" fmla="*/ T36 w 630"/>
                                <a:gd name="T38" fmla="+- 0 2570 2185"/>
                                <a:gd name="T39" fmla="*/ 2570 h 585"/>
                                <a:gd name="T40" fmla="+- 0 8642 8595"/>
                                <a:gd name="T41" fmla="*/ T40 w 630"/>
                                <a:gd name="T42" fmla="+- 0 2632 2185"/>
                                <a:gd name="T43" fmla="*/ 2632 h 585"/>
                                <a:gd name="T44" fmla="+- 0 8687 8595"/>
                                <a:gd name="T45" fmla="*/ T44 w 630"/>
                                <a:gd name="T46" fmla="+- 0 2684 2185"/>
                                <a:gd name="T47" fmla="*/ 2684 h 585"/>
                                <a:gd name="T48" fmla="+- 0 8744 8595"/>
                                <a:gd name="T49" fmla="*/ T48 w 630"/>
                                <a:gd name="T50" fmla="+- 0 2726 2185"/>
                                <a:gd name="T51" fmla="*/ 2726 h 585"/>
                                <a:gd name="T52" fmla="+- 0 8810 8595"/>
                                <a:gd name="T53" fmla="*/ T52 w 630"/>
                                <a:gd name="T54" fmla="+- 0 2755 2185"/>
                                <a:gd name="T55" fmla="*/ 2755 h 585"/>
                                <a:gd name="T56" fmla="+- 0 8884 8595"/>
                                <a:gd name="T57" fmla="*/ T56 w 630"/>
                                <a:gd name="T58" fmla="+- 0 2769 2185"/>
                                <a:gd name="T59" fmla="*/ 2769 h 585"/>
                                <a:gd name="T60" fmla="+- 0 8910 8595"/>
                                <a:gd name="T61" fmla="*/ T60 w 630"/>
                                <a:gd name="T62" fmla="+- 0 2770 2185"/>
                                <a:gd name="T63" fmla="*/ 2770 h 585"/>
                                <a:gd name="T64" fmla="+- 0 8936 8595"/>
                                <a:gd name="T65" fmla="*/ T64 w 630"/>
                                <a:gd name="T66" fmla="+- 0 2769 2185"/>
                                <a:gd name="T67" fmla="*/ 2769 h 585"/>
                                <a:gd name="T68" fmla="+- 0 9010 8595"/>
                                <a:gd name="T69" fmla="*/ T68 w 630"/>
                                <a:gd name="T70" fmla="+- 0 2755 2185"/>
                                <a:gd name="T71" fmla="*/ 2755 h 585"/>
                                <a:gd name="T72" fmla="+- 0 9076 8595"/>
                                <a:gd name="T73" fmla="*/ T72 w 630"/>
                                <a:gd name="T74" fmla="+- 0 2726 2185"/>
                                <a:gd name="T75" fmla="*/ 2726 h 585"/>
                                <a:gd name="T76" fmla="+- 0 9133 8595"/>
                                <a:gd name="T77" fmla="*/ T76 w 630"/>
                                <a:gd name="T78" fmla="+- 0 2684 2185"/>
                                <a:gd name="T79" fmla="*/ 2684 h 585"/>
                                <a:gd name="T80" fmla="+- 0 9178 8595"/>
                                <a:gd name="T81" fmla="*/ T80 w 630"/>
                                <a:gd name="T82" fmla="+- 0 2632 2185"/>
                                <a:gd name="T83" fmla="*/ 2632 h 585"/>
                                <a:gd name="T84" fmla="+- 0 9209 8595"/>
                                <a:gd name="T85" fmla="*/ T84 w 630"/>
                                <a:gd name="T86" fmla="+- 0 2570 2185"/>
                                <a:gd name="T87" fmla="*/ 2570 h 585"/>
                                <a:gd name="T88" fmla="+- 0 9224 8595"/>
                                <a:gd name="T89" fmla="*/ T88 w 630"/>
                                <a:gd name="T90" fmla="+- 0 2502 2185"/>
                                <a:gd name="T91" fmla="*/ 2502 h 585"/>
                                <a:gd name="T92" fmla="+- 0 9225 8595"/>
                                <a:gd name="T93" fmla="*/ T92 w 630"/>
                                <a:gd name="T94" fmla="+- 0 2478 2185"/>
                                <a:gd name="T95" fmla="*/ 2478 h 585"/>
                                <a:gd name="T96" fmla="+- 0 9224 8595"/>
                                <a:gd name="T97" fmla="*/ T96 w 630"/>
                                <a:gd name="T98" fmla="+- 0 2454 2185"/>
                                <a:gd name="T99" fmla="*/ 2454 h 585"/>
                                <a:gd name="T100" fmla="+- 0 9209 8595"/>
                                <a:gd name="T101" fmla="*/ T100 w 630"/>
                                <a:gd name="T102" fmla="+- 0 2385 2185"/>
                                <a:gd name="T103" fmla="*/ 2385 h 585"/>
                                <a:gd name="T104" fmla="+- 0 9178 8595"/>
                                <a:gd name="T105" fmla="*/ T104 w 630"/>
                                <a:gd name="T106" fmla="+- 0 2323 2185"/>
                                <a:gd name="T107" fmla="*/ 2323 h 585"/>
                                <a:gd name="T108" fmla="+- 0 9133 8595"/>
                                <a:gd name="T109" fmla="*/ T108 w 630"/>
                                <a:gd name="T110" fmla="+- 0 2271 2185"/>
                                <a:gd name="T111" fmla="*/ 2271 h 585"/>
                                <a:gd name="T112" fmla="+- 0 9076 8595"/>
                                <a:gd name="T113" fmla="*/ T112 w 630"/>
                                <a:gd name="T114" fmla="+- 0 2229 2185"/>
                                <a:gd name="T115" fmla="*/ 2229 h 585"/>
                                <a:gd name="T116" fmla="+- 0 9010 8595"/>
                                <a:gd name="T117" fmla="*/ T116 w 630"/>
                                <a:gd name="T118" fmla="+- 0 2200 2185"/>
                                <a:gd name="T119" fmla="*/ 2200 h 585"/>
                                <a:gd name="T120" fmla="+- 0 8936 8595"/>
                                <a:gd name="T121" fmla="*/ T120 w 630"/>
                                <a:gd name="T122" fmla="+- 0 2186 2185"/>
                                <a:gd name="T123" fmla="*/ 2186 h 585"/>
                                <a:gd name="T124" fmla="+- 0 8910 8595"/>
                                <a:gd name="T125" fmla="*/ T124 w 630"/>
                                <a:gd name="T126" fmla="+- 0 2185 2185"/>
                                <a:gd name="T127" fmla="*/ 2185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315" y="0"/>
                                  </a:moveTo>
                                  <a:lnTo>
                                    <a:pt x="239" y="9"/>
                                  </a:lnTo>
                                  <a:lnTo>
                                    <a:pt x="170" y="33"/>
                                  </a:lnTo>
                                  <a:lnTo>
                                    <a:pt x="110" y="70"/>
                                  </a:lnTo>
                                  <a:lnTo>
                                    <a:pt x="61" y="120"/>
                                  </a:lnTo>
                                  <a:lnTo>
                                    <a:pt x="25" y="179"/>
                                  </a:lnTo>
                                  <a:lnTo>
                                    <a:pt x="4" y="245"/>
                                  </a:lnTo>
                                  <a:lnTo>
                                    <a:pt x="0" y="293"/>
                                  </a:lnTo>
                                  <a:lnTo>
                                    <a:pt x="1" y="317"/>
                                  </a:lnTo>
                                  <a:lnTo>
                                    <a:pt x="16" y="385"/>
                                  </a:lnTo>
                                  <a:lnTo>
                                    <a:pt x="47" y="447"/>
                                  </a:lnTo>
                                  <a:lnTo>
                                    <a:pt x="92" y="499"/>
                                  </a:lnTo>
                                  <a:lnTo>
                                    <a:pt x="149" y="541"/>
                                  </a:lnTo>
                                  <a:lnTo>
                                    <a:pt x="215" y="570"/>
                                  </a:lnTo>
                                  <a:lnTo>
                                    <a:pt x="289" y="584"/>
                                  </a:lnTo>
                                  <a:lnTo>
                                    <a:pt x="315" y="585"/>
                                  </a:lnTo>
                                  <a:lnTo>
                                    <a:pt x="341" y="584"/>
                                  </a:lnTo>
                                  <a:lnTo>
                                    <a:pt x="415" y="570"/>
                                  </a:lnTo>
                                  <a:lnTo>
                                    <a:pt x="481" y="541"/>
                                  </a:lnTo>
                                  <a:lnTo>
                                    <a:pt x="538" y="499"/>
                                  </a:lnTo>
                                  <a:lnTo>
                                    <a:pt x="583" y="447"/>
                                  </a:lnTo>
                                  <a:lnTo>
                                    <a:pt x="614" y="385"/>
                                  </a:lnTo>
                                  <a:lnTo>
                                    <a:pt x="629" y="317"/>
                                  </a:lnTo>
                                  <a:lnTo>
                                    <a:pt x="630" y="293"/>
                                  </a:lnTo>
                                  <a:lnTo>
                                    <a:pt x="629" y="269"/>
                                  </a:lnTo>
                                  <a:lnTo>
                                    <a:pt x="614" y="200"/>
                                  </a:lnTo>
                                  <a:lnTo>
                                    <a:pt x="583" y="138"/>
                                  </a:lnTo>
                                  <a:lnTo>
                                    <a:pt x="538" y="86"/>
                                  </a:lnTo>
                                  <a:lnTo>
                                    <a:pt x="481" y="44"/>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548D3F7" w14:textId="77777777" w:rsidR="0097305F" w:rsidRDefault="0097305F" w:rsidP="0097305F">
                                <w:pPr>
                                  <w:spacing w:line="240" w:lineRule="auto"/>
                                  <w:ind w:firstLine="0"/>
                                  <w:jc w:val="center"/>
                                </w:pPr>
                                <w:r>
                                  <w:t>3</w:t>
                                </w:r>
                              </w:p>
                            </w:txbxContent>
                          </wps:txbx>
                          <wps:bodyPr rot="0" vert="horz" wrap="square" lIns="91440" tIns="45720" rIns="91440" bIns="45720" anchor="ctr" anchorCtr="0" upright="1">
                            <a:noAutofit/>
                          </wps:bodyPr>
                        </wps:wsp>
                      </wpg:grpSp>
                      <wps:wsp>
                        <wps:cNvPr id="53" name="Freeform 45"/>
                        <wps:cNvSpPr>
                          <a:spLocks/>
                        </wps:cNvSpPr>
                        <wps:spPr bwMode="auto">
                          <a:xfrm>
                            <a:off x="8595" y="2185"/>
                            <a:ext cx="630" cy="585"/>
                          </a:xfrm>
                          <a:custGeom>
                            <a:avLst/>
                            <a:gdLst>
                              <a:gd name="T0" fmla="+- 0 8595 8595"/>
                              <a:gd name="T1" fmla="*/ T0 w 630"/>
                              <a:gd name="T2" fmla="+- 0 2478 2185"/>
                              <a:gd name="T3" fmla="*/ 2478 h 585"/>
                              <a:gd name="T4" fmla="+- 0 8604 8595"/>
                              <a:gd name="T5" fmla="*/ T4 w 630"/>
                              <a:gd name="T6" fmla="+- 0 2407 2185"/>
                              <a:gd name="T7" fmla="*/ 2407 h 585"/>
                              <a:gd name="T8" fmla="+- 0 8630 8595"/>
                              <a:gd name="T9" fmla="*/ T8 w 630"/>
                              <a:gd name="T10" fmla="+- 0 2343 2185"/>
                              <a:gd name="T11" fmla="*/ 2343 h 585"/>
                              <a:gd name="T12" fmla="+- 0 8671 8595"/>
                              <a:gd name="T13" fmla="*/ T12 w 630"/>
                              <a:gd name="T14" fmla="+- 0 2287 2185"/>
                              <a:gd name="T15" fmla="*/ 2287 h 585"/>
                              <a:gd name="T16" fmla="+- 0 8724 8595"/>
                              <a:gd name="T17" fmla="*/ T16 w 630"/>
                              <a:gd name="T18" fmla="+- 0 2241 2185"/>
                              <a:gd name="T19" fmla="*/ 2241 h 585"/>
                              <a:gd name="T20" fmla="+- 0 8787 8595"/>
                              <a:gd name="T21" fmla="*/ T20 w 630"/>
                              <a:gd name="T22" fmla="+- 0 2208 2185"/>
                              <a:gd name="T23" fmla="*/ 2208 h 585"/>
                              <a:gd name="T24" fmla="+- 0 8859 8595"/>
                              <a:gd name="T25" fmla="*/ T24 w 630"/>
                              <a:gd name="T26" fmla="+- 0 2189 2185"/>
                              <a:gd name="T27" fmla="*/ 2189 h 585"/>
                              <a:gd name="T28" fmla="+- 0 8910 8595"/>
                              <a:gd name="T29" fmla="*/ T28 w 630"/>
                              <a:gd name="T30" fmla="+- 0 2185 2185"/>
                              <a:gd name="T31" fmla="*/ 2185 h 585"/>
                              <a:gd name="T32" fmla="+- 0 8936 8595"/>
                              <a:gd name="T33" fmla="*/ T32 w 630"/>
                              <a:gd name="T34" fmla="+- 0 2186 2185"/>
                              <a:gd name="T35" fmla="*/ 2186 h 585"/>
                              <a:gd name="T36" fmla="+- 0 9010 8595"/>
                              <a:gd name="T37" fmla="*/ T36 w 630"/>
                              <a:gd name="T38" fmla="+- 0 2200 2185"/>
                              <a:gd name="T39" fmla="*/ 2200 h 585"/>
                              <a:gd name="T40" fmla="+- 0 9076 8595"/>
                              <a:gd name="T41" fmla="*/ T40 w 630"/>
                              <a:gd name="T42" fmla="+- 0 2229 2185"/>
                              <a:gd name="T43" fmla="*/ 2229 h 585"/>
                              <a:gd name="T44" fmla="+- 0 9133 8595"/>
                              <a:gd name="T45" fmla="*/ T44 w 630"/>
                              <a:gd name="T46" fmla="+- 0 2271 2185"/>
                              <a:gd name="T47" fmla="*/ 2271 h 585"/>
                              <a:gd name="T48" fmla="+- 0 9178 8595"/>
                              <a:gd name="T49" fmla="*/ T48 w 630"/>
                              <a:gd name="T50" fmla="+- 0 2323 2185"/>
                              <a:gd name="T51" fmla="*/ 2323 h 585"/>
                              <a:gd name="T52" fmla="+- 0 9209 8595"/>
                              <a:gd name="T53" fmla="*/ T52 w 630"/>
                              <a:gd name="T54" fmla="+- 0 2385 2185"/>
                              <a:gd name="T55" fmla="*/ 2385 h 585"/>
                              <a:gd name="T56" fmla="+- 0 9224 8595"/>
                              <a:gd name="T57" fmla="*/ T56 w 630"/>
                              <a:gd name="T58" fmla="+- 0 2454 2185"/>
                              <a:gd name="T59" fmla="*/ 2454 h 585"/>
                              <a:gd name="T60" fmla="+- 0 9225 8595"/>
                              <a:gd name="T61" fmla="*/ T60 w 630"/>
                              <a:gd name="T62" fmla="+- 0 2478 2185"/>
                              <a:gd name="T63" fmla="*/ 2478 h 585"/>
                              <a:gd name="T64" fmla="+- 0 9224 8595"/>
                              <a:gd name="T65" fmla="*/ T64 w 630"/>
                              <a:gd name="T66" fmla="+- 0 2502 2185"/>
                              <a:gd name="T67" fmla="*/ 2502 h 585"/>
                              <a:gd name="T68" fmla="+- 0 9209 8595"/>
                              <a:gd name="T69" fmla="*/ T68 w 630"/>
                              <a:gd name="T70" fmla="+- 0 2570 2185"/>
                              <a:gd name="T71" fmla="*/ 2570 h 585"/>
                              <a:gd name="T72" fmla="+- 0 9178 8595"/>
                              <a:gd name="T73" fmla="*/ T72 w 630"/>
                              <a:gd name="T74" fmla="+- 0 2632 2185"/>
                              <a:gd name="T75" fmla="*/ 2632 h 585"/>
                              <a:gd name="T76" fmla="+- 0 9133 8595"/>
                              <a:gd name="T77" fmla="*/ T76 w 630"/>
                              <a:gd name="T78" fmla="+- 0 2684 2185"/>
                              <a:gd name="T79" fmla="*/ 2684 h 585"/>
                              <a:gd name="T80" fmla="+- 0 9076 8595"/>
                              <a:gd name="T81" fmla="*/ T80 w 630"/>
                              <a:gd name="T82" fmla="+- 0 2726 2185"/>
                              <a:gd name="T83" fmla="*/ 2726 h 585"/>
                              <a:gd name="T84" fmla="+- 0 9010 8595"/>
                              <a:gd name="T85" fmla="*/ T84 w 630"/>
                              <a:gd name="T86" fmla="+- 0 2755 2185"/>
                              <a:gd name="T87" fmla="*/ 2755 h 585"/>
                              <a:gd name="T88" fmla="+- 0 8936 8595"/>
                              <a:gd name="T89" fmla="*/ T88 w 630"/>
                              <a:gd name="T90" fmla="+- 0 2769 2185"/>
                              <a:gd name="T91" fmla="*/ 2769 h 585"/>
                              <a:gd name="T92" fmla="+- 0 8910 8595"/>
                              <a:gd name="T93" fmla="*/ T92 w 630"/>
                              <a:gd name="T94" fmla="+- 0 2770 2185"/>
                              <a:gd name="T95" fmla="*/ 2770 h 585"/>
                              <a:gd name="T96" fmla="+- 0 8884 8595"/>
                              <a:gd name="T97" fmla="*/ T96 w 630"/>
                              <a:gd name="T98" fmla="+- 0 2769 2185"/>
                              <a:gd name="T99" fmla="*/ 2769 h 585"/>
                              <a:gd name="T100" fmla="+- 0 8810 8595"/>
                              <a:gd name="T101" fmla="*/ T100 w 630"/>
                              <a:gd name="T102" fmla="+- 0 2755 2185"/>
                              <a:gd name="T103" fmla="*/ 2755 h 585"/>
                              <a:gd name="T104" fmla="+- 0 8744 8595"/>
                              <a:gd name="T105" fmla="*/ T104 w 630"/>
                              <a:gd name="T106" fmla="+- 0 2726 2185"/>
                              <a:gd name="T107" fmla="*/ 2726 h 585"/>
                              <a:gd name="T108" fmla="+- 0 8687 8595"/>
                              <a:gd name="T109" fmla="*/ T108 w 630"/>
                              <a:gd name="T110" fmla="+- 0 2684 2185"/>
                              <a:gd name="T111" fmla="*/ 2684 h 585"/>
                              <a:gd name="T112" fmla="+- 0 8642 8595"/>
                              <a:gd name="T113" fmla="*/ T112 w 630"/>
                              <a:gd name="T114" fmla="+- 0 2632 2185"/>
                              <a:gd name="T115" fmla="*/ 2632 h 585"/>
                              <a:gd name="T116" fmla="+- 0 8611 8595"/>
                              <a:gd name="T117" fmla="*/ T116 w 630"/>
                              <a:gd name="T118" fmla="+- 0 2570 2185"/>
                              <a:gd name="T119" fmla="*/ 2570 h 585"/>
                              <a:gd name="T120" fmla="+- 0 8596 8595"/>
                              <a:gd name="T121" fmla="*/ T120 w 630"/>
                              <a:gd name="T122" fmla="+- 0 2502 2185"/>
                              <a:gd name="T123" fmla="*/ 2502 h 585"/>
                              <a:gd name="T124" fmla="+- 0 8595 8595"/>
                              <a:gd name="T125" fmla="*/ T124 w 630"/>
                              <a:gd name="T126" fmla="+- 0 2478 2185"/>
                              <a:gd name="T127" fmla="*/ 2478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0" y="293"/>
                                </a:moveTo>
                                <a:lnTo>
                                  <a:pt x="9" y="222"/>
                                </a:lnTo>
                                <a:lnTo>
                                  <a:pt x="35" y="158"/>
                                </a:lnTo>
                                <a:lnTo>
                                  <a:pt x="76" y="102"/>
                                </a:lnTo>
                                <a:lnTo>
                                  <a:pt x="129" y="56"/>
                                </a:lnTo>
                                <a:lnTo>
                                  <a:pt x="192" y="23"/>
                                </a:lnTo>
                                <a:lnTo>
                                  <a:pt x="264" y="4"/>
                                </a:lnTo>
                                <a:lnTo>
                                  <a:pt x="315" y="0"/>
                                </a:lnTo>
                                <a:lnTo>
                                  <a:pt x="341" y="1"/>
                                </a:lnTo>
                                <a:lnTo>
                                  <a:pt x="415" y="15"/>
                                </a:lnTo>
                                <a:lnTo>
                                  <a:pt x="481" y="44"/>
                                </a:lnTo>
                                <a:lnTo>
                                  <a:pt x="538" y="86"/>
                                </a:lnTo>
                                <a:lnTo>
                                  <a:pt x="583" y="138"/>
                                </a:lnTo>
                                <a:lnTo>
                                  <a:pt x="614" y="200"/>
                                </a:lnTo>
                                <a:lnTo>
                                  <a:pt x="629" y="269"/>
                                </a:lnTo>
                                <a:lnTo>
                                  <a:pt x="630" y="293"/>
                                </a:lnTo>
                                <a:lnTo>
                                  <a:pt x="629" y="317"/>
                                </a:lnTo>
                                <a:lnTo>
                                  <a:pt x="614" y="385"/>
                                </a:lnTo>
                                <a:lnTo>
                                  <a:pt x="583" y="447"/>
                                </a:lnTo>
                                <a:lnTo>
                                  <a:pt x="538" y="499"/>
                                </a:lnTo>
                                <a:lnTo>
                                  <a:pt x="481" y="541"/>
                                </a:lnTo>
                                <a:lnTo>
                                  <a:pt x="415" y="570"/>
                                </a:lnTo>
                                <a:lnTo>
                                  <a:pt x="341" y="584"/>
                                </a:lnTo>
                                <a:lnTo>
                                  <a:pt x="315" y="585"/>
                                </a:lnTo>
                                <a:lnTo>
                                  <a:pt x="289" y="584"/>
                                </a:lnTo>
                                <a:lnTo>
                                  <a:pt x="215" y="570"/>
                                </a:lnTo>
                                <a:lnTo>
                                  <a:pt x="149" y="541"/>
                                </a:lnTo>
                                <a:lnTo>
                                  <a:pt x="92" y="499"/>
                                </a:lnTo>
                                <a:lnTo>
                                  <a:pt x="47" y="447"/>
                                </a:lnTo>
                                <a:lnTo>
                                  <a:pt x="16" y="385"/>
                                </a:lnTo>
                                <a:lnTo>
                                  <a:pt x="1" y="317"/>
                                </a:lnTo>
                                <a:lnTo>
                                  <a:pt x="0" y="29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35F88612" w14:textId="77777777" w:rsidR="0097305F" w:rsidRDefault="0097305F" w:rsidP="0097305F">
                              <w:pPr>
                                <w:jc w:val="center"/>
                              </w:pPr>
                            </w:p>
                          </w:txbxContent>
                        </wps:txbx>
                        <wps:bodyPr rot="0" vert="horz" wrap="square" lIns="91440" tIns="45720" rIns="91440" bIns="45720" anchor="t" anchorCtr="0" upright="1">
                          <a:noAutofit/>
                        </wps:bodyPr>
                      </wps:wsp>
                      <wpg:grpSp>
                        <wpg:cNvPr id="55" name="Group 47"/>
                        <wpg:cNvGrpSpPr>
                          <a:grpSpLocks/>
                        </wpg:cNvGrpSpPr>
                        <wpg:grpSpPr bwMode="auto">
                          <a:xfrm>
                            <a:off x="5625" y="7855"/>
                            <a:ext cx="630" cy="585"/>
                            <a:chOff x="5625" y="7855"/>
                            <a:chExt cx="630" cy="585"/>
                          </a:xfrm>
                        </wpg:grpSpPr>
                        <wps:wsp>
                          <wps:cNvPr id="56" name="Freeform 48"/>
                          <wps:cNvSpPr>
                            <a:spLocks/>
                          </wps:cNvSpPr>
                          <wps:spPr bwMode="auto">
                            <a:xfrm>
                              <a:off x="5625" y="7855"/>
                              <a:ext cx="630" cy="585"/>
                            </a:xfrm>
                            <a:custGeom>
                              <a:avLst/>
                              <a:gdLst>
                                <a:gd name="T0" fmla="+- 0 5940 5625"/>
                                <a:gd name="T1" fmla="*/ T0 w 630"/>
                                <a:gd name="T2" fmla="+- 0 7855 7855"/>
                                <a:gd name="T3" fmla="*/ 7855 h 585"/>
                                <a:gd name="T4" fmla="+- 0 5864 5625"/>
                                <a:gd name="T5" fmla="*/ T4 w 630"/>
                                <a:gd name="T6" fmla="+- 0 7864 7855"/>
                                <a:gd name="T7" fmla="*/ 7864 h 585"/>
                                <a:gd name="T8" fmla="+- 0 5795 5625"/>
                                <a:gd name="T9" fmla="*/ T8 w 630"/>
                                <a:gd name="T10" fmla="+- 0 7888 7855"/>
                                <a:gd name="T11" fmla="*/ 7888 h 585"/>
                                <a:gd name="T12" fmla="+- 0 5735 5625"/>
                                <a:gd name="T13" fmla="*/ T12 w 630"/>
                                <a:gd name="T14" fmla="+- 0 7925 7855"/>
                                <a:gd name="T15" fmla="*/ 7925 h 585"/>
                                <a:gd name="T16" fmla="+- 0 5686 5625"/>
                                <a:gd name="T17" fmla="*/ T16 w 630"/>
                                <a:gd name="T18" fmla="+- 0 7975 7855"/>
                                <a:gd name="T19" fmla="*/ 7975 h 585"/>
                                <a:gd name="T20" fmla="+- 0 5650 5625"/>
                                <a:gd name="T21" fmla="*/ T20 w 630"/>
                                <a:gd name="T22" fmla="+- 0 8034 7855"/>
                                <a:gd name="T23" fmla="*/ 8034 h 585"/>
                                <a:gd name="T24" fmla="+- 0 5629 5625"/>
                                <a:gd name="T25" fmla="*/ T24 w 630"/>
                                <a:gd name="T26" fmla="+- 0 8100 7855"/>
                                <a:gd name="T27" fmla="*/ 8100 h 585"/>
                                <a:gd name="T28" fmla="+- 0 5625 5625"/>
                                <a:gd name="T29" fmla="*/ T28 w 630"/>
                                <a:gd name="T30" fmla="+- 0 8148 7855"/>
                                <a:gd name="T31" fmla="*/ 8148 h 585"/>
                                <a:gd name="T32" fmla="+- 0 5626 5625"/>
                                <a:gd name="T33" fmla="*/ T32 w 630"/>
                                <a:gd name="T34" fmla="+- 0 8172 7855"/>
                                <a:gd name="T35" fmla="*/ 8172 h 585"/>
                                <a:gd name="T36" fmla="+- 0 5641 5625"/>
                                <a:gd name="T37" fmla="*/ T36 w 630"/>
                                <a:gd name="T38" fmla="+- 0 8240 7855"/>
                                <a:gd name="T39" fmla="*/ 8240 h 585"/>
                                <a:gd name="T40" fmla="+- 0 5672 5625"/>
                                <a:gd name="T41" fmla="*/ T40 w 630"/>
                                <a:gd name="T42" fmla="+- 0 8302 7855"/>
                                <a:gd name="T43" fmla="*/ 8302 h 585"/>
                                <a:gd name="T44" fmla="+- 0 5717 5625"/>
                                <a:gd name="T45" fmla="*/ T44 w 630"/>
                                <a:gd name="T46" fmla="+- 0 8354 7855"/>
                                <a:gd name="T47" fmla="*/ 8354 h 585"/>
                                <a:gd name="T48" fmla="+- 0 5774 5625"/>
                                <a:gd name="T49" fmla="*/ T48 w 630"/>
                                <a:gd name="T50" fmla="+- 0 8396 7855"/>
                                <a:gd name="T51" fmla="*/ 8396 h 585"/>
                                <a:gd name="T52" fmla="+- 0 5840 5625"/>
                                <a:gd name="T53" fmla="*/ T52 w 630"/>
                                <a:gd name="T54" fmla="+- 0 8425 7855"/>
                                <a:gd name="T55" fmla="*/ 8425 h 585"/>
                                <a:gd name="T56" fmla="+- 0 5914 5625"/>
                                <a:gd name="T57" fmla="*/ T56 w 630"/>
                                <a:gd name="T58" fmla="+- 0 8439 7855"/>
                                <a:gd name="T59" fmla="*/ 8439 h 585"/>
                                <a:gd name="T60" fmla="+- 0 5940 5625"/>
                                <a:gd name="T61" fmla="*/ T60 w 630"/>
                                <a:gd name="T62" fmla="+- 0 8440 7855"/>
                                <a:gd name="T63" fmla="*/ 8440 h 585"/>
                                <a:gd name="T64" fmla="+- 0 5966 5625"/>
                                <a:gd name="T65" fmla="*/ T64 w 630"/>
                                <a:gd name="T66" fmla="+- 0 8439 7855"/>
                                <a:gd name="T67" fmla="*/ 8439 h 585"/>
                                <a:gd name="T68" fmla="+- 0 6040 5625"/>
                                <a:gd name="T69" fmla="*/ T68 w 630"/>
                                <a:gd name="T70" fmla="+- 0 8425 7855"/>
                                <a:gd name="T71" fmla="*/ 8425 h 585"/>
                                <a:gd name="T72" fmla="+- 0 6106 5625"/>
                                <a:gd name="T73" fmla="*/ T72 w 630"/>
                                <a:gd name="T74" fmla="+- 0 8396 7855"/>
                                <a:gd name="T75" fmla="*/ 8396 h 585"/>
                                <a:gd name="T76" fmla="+- 0 6163 5625"/>
                                <a:gd name="T77" fmla="*/ T76 w 630"/>
                                <a:gd name="T78" fmla="+- 0 8354 7855"/>
                                <a:gd name="T79" fmla="*/ 8354 h 585"/>
                                <a:gd name="T80" fmla="+- 0 6208 5625"/>
                                <a:gd name="T81" fmla="*/ T80 w 630"/>
                                <a:gd name="T82" fmla="+- 0 8302 7855"/>
                                <a:gd name="T83" fmla="*/ 8302 h 585"/>
                                <a:gd name="T84" fmla="+- 0 6239 5625"/>
                                <a:gd name="T85" fmla="*/ T84 w 630"/>
                                <a:gd name="T86" fmla="+- 0 8240 7855"/>
                                <a:gd name="T87" fmla="*/ 8240 h 585"/>
                                <a:gd name="T88" fmla="+- 0 6254 5625"/>
                                <a:gd name="T89" fmla="*/ T88 w 630"/>
                                <a:gd name="T90" fmla="+- 0 8172 7855"/>
                                <a:gd name="T91" fmla="*/ 8172 h 585"/>
                                <a:gd name="T92" fmla="+- 0 6255 5625"/>
                                <a:gd name="T93" fmla="*/ T92 w 630"/>
                                <a:gd name="T94" fmla="+- 0 8148 7855"/>
                                <a:gd name="T95" fmla="*/ 8148 h 585"/>
                                <a:gd name="T96" fmla="+- 0 6254 5625"/>
                                <a:gd name="T97" fmla="*/ T96 w 630"/>
                                <a:gd name="T98" fmla="+- 0 8124 7855"/>
                                <a:gd name="T99" fmla="*/ 8124 h 585"/>
                                <a:gd name="T100" fmla="+- 0 6239 5625"/>
                                <a:gd name="T101" fmla="*/ T100 w 630"/>
                                <a:gd name="T102" fmla="+- 0 8055 7855"/>
                                <a:gd name="T103" fmla="*/ 8055 h 585"/>
                                <a:gd name="T104" fmla="+- 0 6208 5625"/>
                                <a:gd name="T105" fmla="*/ T104 w 630"/>
                                <a:gd name="T106" fmla="+- 0 7993 7855"/>
                                <a:gd name="T107" fmla="*/ 7993 h 585"/>
                                <a:gd name="T108" fmla="+- 0 6163 5625"/>
                                <a:gd name="T109" fmla="*/ T108 w 630"/>
                                <a:gd name="T110" fmla="+- 0 7941 7855"/>
                                <a:gd name="T111" fmla="*/ 7941 h 585"/>
                                <a:gd name="T112" fmla="+- 0 6106 5625"/>
                                <a:gd name="T113" fmla="*/ T112 w 630"/>
                                <a:gd name="T114" fmla="+- 0 7899 7855"/>
                                <a:gd name="T115" fmla="*/ 7899 h 585"/>
                                <a:gd name="T116" fmla="+- 0 6040 5625"/>
                                <a:gd name="T117" fmla="*/ T116 w 630"/>
                                <a:gd name="T118" fmla="+- 0 7870 7855"/>
                                <a:gd name="T119" fmla="*/ 7870 h 585"/>
                                <a:gd name="T120" fmla="+- 0 5966 5625"/>
                                <a:gd name="T121" fmla="*/ T120 w 630"/>
                                <a:gd name="T122" fmla="+- 0 7856 7855"/>
                                <a:gd name="T123" fmla="*/ 7856 h 585"/>
                                <a:gd name="T124" fmla="+- 0 5940 5625"/>
                                <a:gd name="T125" fmla="*/ T124 w 630"/>
                                <a:gd name="T126" fmla="+- 0 7855 7855"/>
                                <a:gd name="T127" fmla="*/ 7855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315" y="0"/>
                                  </a:moveTo>
                                  <a:lnTo>
                                    <a:pt x="239" y="9"/>
                                  </a:lnTo>
                                  <a:lnTo>
                                    <a:pt x="170" y="33"/>
                                  </a:lnTo>
                                  <a:lnTo>
                                    <a:pt x="110" y="70"/>
                                  </a:lnTo>
                                  <a:lnTo>
                                    <a:pt x="61" y="120"/>
                                  </a:lnTo>
                                  <a:lnTo>
                                    <a:pt x="25" y="179"/>
                                  </a:lnTo>
                                  <a:lnTo>
                                    <a:pt x="4" y="245"/>
                                  </a:lnTo>
                                  <a:lnTo>
                                    <a:pt x="0" y="293"/>
                                  </a:lnTo>
                                  <a:lnTo>
                                    <a:pt x="1" y="317"/>
                                  </a:lnTo>
                                  <a:lnTo>
                                    <a:pt x="16" y="385"/>
                                  </a:lnTo>
                                  <a:lnTo>
                                    <a:pt x="47" y="447"/>
                                  </a:lnTo>
                                  <a:lnTo>
                                    <a:pt x="92" y="499"/>
                                  </a:lnTo>
                                  <a:lnTo>
                                    <a:pt x="149" y="541"/>
                                  </a:lnTo>
                                  <a:lnTo>
                                    <a:pt x="215" y="570"/>
                                  </a:lnTo>
                                  <a:lnTo>
                                    <a:pt x="289" y="584"/>
                                  </a:lnTo>
                                  <a:lnTo>
                                    <a:pt x="315" y="585"/>
                                  </a:lnTo>
                                  <a:lnTo>
                                    <a:pt x="341" y="584"/>
                                  </a:lnTo>
                                  <a:lnTo>
                                    <a:pt x="415" y="570"/>
                                  </a:lnTo>
                                  <a:lnTo>
                                    <a:pt x="481" y="541"/>
                                  </a:lnTo>
                                  <a:lnTo>
                                    <a:pt x="538" y="499"/>
                                  </a:lnTo>
                                  <a:lnTo>
                                    <a:pt x="583" y="447"/>
                                  </a:lnTo>
                                  <a:lnTo>
                                    <a:pt x="614" y="385"/>
                                  </a:lnTo>
                                  <a:lnTo>
                                    <a:pt x="629" y="317"/>
                                  </a:lnTo>
                                  <a:lnTo>
                                    <a:pt x="630" y="293"/>
                                  </a:lnTo>
                                  <a:lnTo>
                                    <a:pt x="629" y="269"/>
                                  </a:lnTo>
                                  <a:lnTo>
                                    <a:pt x="614" y="200"/>
                                  </a:lnTo>
                                  <a:lnTo>
                                    <a:pt x="583" y="138"/>
                                  </a:lnTo>
                                  <a:lnTo>
                                    <a:pt x="538" y="86"/>
                                  </a:lnTo>
                                  <a:lnTo>
                                    <a:pt x="481" y="44"/>
                                  </a:lnTo>
                                  <a:lnTo>
                                    <a:pt x="415" y="15"/>
                                  </a:lnTo>
                                  <a:lnTo>
                                    <a:pt x="341" y="1"/>
                                  </a:lnTo>
                                  <a:lnTo>
                                    <a:pt x="3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A3C2421" w14:textId="77777777" w:rsidR="0097305F" w:rsidRDefault="0097305F" w:rsidP="0097305F">
                                <w:pPr>
                                  <w:spacing w:line="240" w:lineRule="auto"/>
                                  <w:ind w:firstLine="0"/>
                                  <w:jc w:val="center"/>
                                </w:pPr>
                                <w:r>
                                  <w:t>2</w:t>
                                </w:r>
                              </w:p>
                            </w:txbxContent>
                          </wps:txbx>
                          <wps:bodyPr rot="0" vert="horz" wrap="square" lIns="91440" tIns="45720" rIns="91440" bIns="45720" anchor="ctr" anchorCtr="0" upright="1">
                            <a:noAutofit/>
                          </wps:bodyPr>
                        </wps:wsp>
                      </wpg:grpSp>
                      <wps:wsp>
                        <wps:cNvPr id="58" name="Freeform 50"/>
                        <wps:cNvSpPr>
                          <a:spLocks/>
                        </wps:cNvSpPr>
                        <wps:spPr bwMode="auto">
                          <a:xfrm>
                            <a:off x="5625" y="7855"/>
                            <a:ext cx="630" cy="585"/>
                          </a:xfrm>
                          <a:custGeom>
                            <a:avLst/>
                            <a:gdLst>
                              <a:gd name="T0" fmla="+- 0 5625 5625"/>
                              <a:gd name="T1" fmla="*/ T0 w 630"/>
                              <a:gd name="T2" fmla="+- 0 8148 7855"/>
                              <a:gd name="T3" fmla="*/ 8148 h 585"/>
                              <a:gd name="T4" fmla="+- 0 5634 5625"/>
                              <a:gd name="T5" fmla="*/ T4 w 630"/>
                              <a:gd name="T6" fmla="+- 0 8077 7855"/>
                              <a:gd name="T7" fmla="*/ 8077 h 585"/>
                              <a:gd name="T8" fmla="+- 0 5660 5625"/>
                              <a:gd name="T9" fmla="*/ T8 w 630"/>
                              <a:gd name="T10" fmla="+- 0 8013 7855"/>
                              <a:gd name="T11" fmla="*/ 8013 h 585"/>
                              <a:gd name="T12" fmla="+- 0 5701 5625"/>
                              <a:gd name="T13" fmla="*/ T12 w 630"/>
                              <a:gd name="T14" fmla="+- 0 7957 7855"/>
                              <a:gd name="T15" fmla="*/ 7957 h 585"/>
                              <a:gd name="T16" fmla="+- 0 5754 5625"/>
                              <a:gd name="T17" fmla="*/ T16 w 630"/>
                              <a:gd name="T18" fmla="+- 0 7911 7855"/>
                              <a:gd name="T19" fmla="*/ 7911 h 585"/>
                              <a:gd name="T20" fmla="+- 0 5817 5625"/>
                              <a:gd name="T21" fmla="*/ T20 w 630"/>
                              <a:gd name="T22" fmla="+- 0 7878 7855"/>
                              <a:gd name="T23" fmla="*/ 7878 h 585"/>
                              <a:gd name="T24" fmla="+- 0 5889 5625"/>
                              <a:gd name="T25" fmla="*/ T24 w 630"/>
                              <a:gd name="T26" fmla="+- 0 7859 7855"/>
                              <a:gd name="T27" fmla="*/ 7859 h 585"/>
                              <a:gd name="T28" fmla="+- 0 5940 5625"/>
                              <a:gd name="T29" fmla="*/ T28 w 630"/>
                              <a:gd name="T30" fmla="+- 0 7855 7855"/>
                              <a:gd name="T31" fmla="*/ 7855 h 585"/>
                              <a:gd name="T32" fmla="+- 0 5966 5625"/>
                              <a:gd name="T33" fmla="*/ T32 w 630"/>
                              <a:gd name="T34" fmla="+- 0 7856 7855"/>
                              <a:gd name="T35" fmla="*/ 7856 h 585"/>
                              <a:gd name="T36" fmla="+- 0 6040 5625"/>
                              <a:gd name="T37" fmla="*/ T36 w 630"/>
                              <a:gd name="T38" fmla="+- 0 7870 7855"/>
                              <a:gd name="T39" fmla="*/ 7870 h 585"/>
                              <a:gd name="T40" fmla="+- 0 6106 5625"/>
                              <a:gd name="T41" fmla="*/ T40 w 630"/>
                              <a:gd name="T42" fmla="+- 0 7899 7855"/>
                              <a:gd name="T43" fmla="*/ 7899 h 585"/>
                              <a:gd name="T44" fmla="+- 0 6163 5625"/>
                              <a:gd name="T45" fmla="*/ T44 w 630"/>
                              <a:gd name="T46" fmla="+- 0 7941 7855"/>
                              <a:gd name="T47" fmla="*/ 7941 h 585"/>
                              <a:gd name="T48" fmla="+- 0 6208 5625"/>
                              <a:gd name="T49" fmla="*/ T48 w 630"/>
                              <a:gd name="T50" fmla="+- 0 7993 7855"/>
                              <a:gd name="T51" fmla="*/ 7993 h 585"/>
                              <a:gd name="T52" fmla="+- 0 6239 5625"/>
                              <a:gd name="T53" fmla="*/ T52 w 630"/>
                              <a:gd name="T54" fmla="+- 0 8055 7855"/>
                              <a:gd name="T55" fmla="*/ 8055 h 585"/>
                              <a:gd name="T56" fmla="+- 0 6254 5625"/>
                              <a:gd name="T57" fmla="*/ T56 w 630"/>
                              <a:gd name="T58" fmla="+- 0 8124 7855"/>
                              <a:gd name="T59" fmla="*/ 8124 h 585"/>
                              <a:gd name="T60" fmla="+- 0 6255 5625"/>
                              <a:gd name="T61" fmla="*/ T60 w 630"/>
                              <a:gd name="T62" fmla="+- 0 8148 7855"/>
                              <a:gd name="T63" fmla="*/ 8148 h 585"/>
                              <a:gd name="T64" fmla="+- 0 6254 5625"/>
                              <a:gd name="T65" fmla="*/ T64 w 630"/>
                              <a:gd name="T66" fmla="+- 0 8172 7855"/>
                              <a:gd name="T67" fmla="*/ 8172 h 585"/>
                              <a:gd name="T68" fmla="+- 0 6239 5625"/>
                              <a:gd name="T69" fmla="*/ T68 w 630"/>
                              <a:gd name="T70" fmla="+- 0 8240 7855"/>
                              <a:gd name="T71" fmla="*/ 8240 h 585"/>
                              <a:gd name="T72" fmla="+- 0 6208 5625"/>
                              <a:gd name="T73" fmla="*/ T72 w 630"/>
                              <a:gd name="T74" fmla="+- 0 8302 7855"/>
                              <a:gd name="T75" fmla="*/ 8302 h 585"/>
                              <a:gd name="T76" fmla="+- 0 6163 5625"/>
                              <a:gd name="T77" fmla="*/ T76 w 630"/>
                              <a:gd name="T78" fmla="+- 0 8354 7855"/>
                              <a:gd name="T79" fmla="*/ 8354 h 585"/>
                              <a:gd name="T80" fmla="+- 0 6106 5625"/>
                              <a:gd name="T81" fmla="*/ T80 w 630"/>
                              <a:gd name="T82" fmla="+- 0 8396 7855"/>
                              <a:gd name="T83" fmla="*/ 8396 h 585"/>
                              <a:gd name="T84" fmla="+- 0 6040 5625"/>
                              <a:gd name="T85" fmla="*/ T84 w 630"/>
                              <a:gd name="T86" fmla="+- 0 8425 7855"/>
                              <a:gd name="T87" fmla="*/ 8425 h 585"/>
                              <a:gd name="T88" fmla="+- 0 5966 5625"/>
                              <a:gd name="T89" fmla="*/ T88 w 630"/>
                              <a:gd name="T90" fmla="+- 0 8439 7855"/>
                              <a:gd name="T91" fmla="*/ 8439 h 585"/>
                              <a:gd name="T92" fmla="+- 0 5940 5625"/>
                              <a:gd name="T93" fmla="*/ T92 w 630"/>
                              <a:gd name="T94" fmla="+- 0 8440 7855"/>
                              <a:gd name="T95" fmla="*/ 8440 h 585"/>
                              <a:gd name="T96" fmla="+- 0 5914 5625"/>
                              <a:gd name="T97" fmla="*/ T96 w 630"/>
                              <a:gd name="T98" fmla="+- 0 8439 7855"/>
                              <a:gd name="T99" fmla="*/ 8439 h 585"/>
                              <a:gd name="T100" fmla="+- 0 5840 5625"/>
                              <a:gd name="T101" fmla="*/ T100 w 630"/>
                              <a:gd name="T102" fmla="+- 0 8425 7855"/>
                              <a:gd name="T103" fmla="*/ 8425 h 585"/>
                              <a:gd name="T104" fmla="+- 0 5774 5625"/>
                              <a:gd name="T105" fmla="*/ T104 w 630"/>
                              <a:gd name="T106" fmla="+- 0 8396 7855"/>
                              <a:gd name="T107" fmla="*/ 8396 h 585"/>
                              <a:gd name="T108" fmla="+- 0 5717 5625"/>
                              <a:gd name="T109" fmla="*/ T108 w 630"/>
                              <a:gd name="T110" fmla="+- 0 8354 7855"/>
                              <a:gd name="T111" fmla="*/ 8354 h 585"/>
                              <a:gd name="T112" fmla="+- 0 5672 5625"/>
                              <a:gd name="T113" fmla="*/ T112 w 630"/>
                              <a:gd name="T114" fmla="+- 0 8302 7855"/>
                              <a:gd name="T115" fmla="*/ 8302 h 585"/>
                              <a:gd name="T116" fmla="+- 0 5641 5625"/>
                              <a:gd name="T117" fmla="*/ T116 w 630"/>
                              <a:gd name="T118" fmla="+- 0 8240 7855"/>
                              <a:gd name="T119" fmla="*/ 8240 h 585"/>
                              <a:gd name="T120" fmla="+- 0 5626 5625"/>
                              <a:gd name="T121" fmla="*/ T120 w 630"/>
                              <a:gd name="T122" fmla="+- 0 8172 7855"/>
                              <a:gd name="T123" fmla="*/ 8172 h 585"/>
                              <a:gd name="T124" fmla="+- 0 5625 5625"/>
                              <a:gd name="T125" fmla="*/ T124 w 630"/>
                              <a:gd name="T126" fmla="+- 0 8148 7855"/>
                              <a:gd name="T127" fmla="*/ 8148 h 5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630" h="585">
                                <a:moveTo>
                                  <a:pt x="0" y="293"/>
                                </a:moveTo>
                                <a:lnTo>
                                  <a:pt x="9" y="222"/>
                                </a:lnTo>
                                <a:lnTo>
                                  <a:pt x="35" y="158"/>
                                </a:lnTo>
                                <a:lnTo>
                                  <a:pt x="76" y="102"/>
                                </a:lnTo>
                                <a:lnTo>
                                  <a:pt x="129" y="56"/>
                                </a:lnTo>
                                <a:lnTo>
                                  <a:pt x="192" y="23"/>
                                </a:lnTo>
                                <a:lnTo>
                                  <a:pt x="264" y="4"/>
                                </a:lnTo>
                                <a:lnTo>
                                  <a:pt x="315" y="0"/>
                                </a:lnTo>
                                <a:lnTo>
                                  <a:pt x="341" y="1"/>
                                </a:lnTo>
                                <a:lnTo>
                                  <a:pt x="415" y="15"/>
                                </a:lnTo>
                                <a:lnTo>
                                  <a:pt x="481" y="44"/>
                                </a:lnTo>
                                <a:lnTo>
                                  <a:pt x="538" y="86"/>
                                </a:lnTo>
                                <a:lnTo>
                                  <a:pt x="583" y="138"/>
                                </a:lnTo>
                                <a:lnTo>
                                  <a:pt x="614" y="200"/>
                                </a:lnTo>
                                <a:lnTo>
                                  <a:pt x="629" y="269"/>
                                </a:lnTo>
                                <a:lnTo>
                                  <a:pt x="630" y="293"/>
                                </a:lnTo>
                                <a:lnTo>
                                  <a:pt x="629" y="317"/>
                                </a:lnTo>
                                <a:lnTo>
                                  <a:pt x="614" y="385"/>
                                </a:lnTo>
                                <a:lnTo>
                                  <a:pt x="583" y="447"/>
                                </a:lnTo>
                                <a:lnTo>
                                  <a:pt x="538" y="499"/>
                                </a:lnTo>
                                <a:lnTo>
                                  <a:pt x="481" y="541"/>
                                </a:lnTo>
                                <a:lnTo>
                                  <a:pt x="415" y="570"/>
                                </a:lnTo>
                                <a:lnTo>
                                  <a:pt x="341" y="584"/>
                                </a:lnTo>
                                <a:lnTo>
                                  <a:pt x="315" y="585"/>
                                </a:lnTo>
                                <a:lnTo>
                                  <a:pt x="289" y="584"/>
                                </a:lnTo>
                                <a:lnTo>
                                  <a:pt x="215" y="570"/>
                                </a:lnTo>
                                <a:lnTo>
                                  <a:pt x="149" y="541"/>
                                </a:lnTo>
                                <a:lnTo>
                                  <a:pt x="92" y="499"/>
                                </a:lnTo>
                                <a:lnTo>
                                  <a:pt x="47" y="447"/>
                                </a:lnTo>
                                <a:lnTo>
                                  <a:pt x="16" y="385"/>
                                </a:lnTo>
                                <a:lnTo>
                                  <a:pt x="1" y="317"/>
                                </a:lnTo>
                                <a:lnTo>
                                  <a:pt x="0" y="29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1042B353" w14:textId="77777777" w:rsidR="0097305F" w:rsidRDefault="0097305F" w:rsidP="0097305F">
                              <w:pPr>
                                <w:jc w:val="center"/>
                              </w:pPr>
                            </w:p>
                          </w:txbxContent>
                        </wps:txbx>
                        <wps:bodyPr rot="0" vert="horz" wrap="square" lIns="91440" tIns="45720" rIns="91440" bIns="45720" anchor="t" anchorCtr="0" upright="1">
                          <a:noAutofit/>
                        </wps:bodyPr>
                      </wps:wsp>
                    </wpg:wgp>
                  </a:graphicData>
                </a:graphic>
              </wp:inline>
            </w:drawing>
          </mc:Choice>
          <mc:Fallback>
            <w:pict>
              <v:group w14:anchorId="2B03224D" id="Grupa 43" o:spid="_x0000_s1040" style="width:453.6pt;height:453.55pt;mso-position-horizontal-relative:char;mso-position-vertical-relative:line" coordorigin="1417,1417" coordsize="9072,90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">
                <v:shape id="Picture 36" o:spid="_x0000_s1041" type="#_x0000_t75" style="position:absolute;left:1417;top:1417;width:9072;height:9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">
                  <v:imagedata r:id="rId15" o:title=""/>
                </v:shape>
                <v:group id="Group 37" o:spid="_x0000_s1042" style="position:absolute;left:2295;top:2170;width:629;height:584" coordorigin="2295,2170" coordsize="62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Freeform 38" o:spid="_x0000_s1043" style="position:absolute;left:2295;top:2170;width:629;height:584;visibility:visible;mso-wrap-style:square;v-text-anchor:middle"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" adj="-11796480,,5400" path="m315,l239,9,170,33,110,70,61,120,25,179,4,245,,293r1,24l16,385r31,62l92,499r57,42l215,570r74,14l315,585r26,-1l415,570r66,-29l538,499r45,-52l614,385r15,-68l630,293r-1,-24l614,200,583,138,538,86,481,44,415,15,341,1,315,xe" stroked="f">
                    <v:stroke joinstyle="round"/>
                    <v:formulas/>
                    <v:path arrowok="t" o:connecttype="custom" o:connectlocs="315,2166;239,2175;170,2199;110,2236;61,2286;25,2345;4,2411;0,2459;1,2483;16,2551;47,2613;92,2664;149,2706;215,2735;289,2749;315,2750;340,2749;414,2735;480,2706;537,2664;582,2613;613,2551;628,2483;629,2459;628,2435;613,2366;582,2304;537,2252;480,2210;414,2181;340,2167;315,2166" o:connectangles="0,0,0,0,0,0,0,0,0,0,0,0,0,0,0,0,0,0,0,0,0,0,0,0,0,0,0,0,0,0,0,0" textboxrect="0,0,630,585"/>
                    <v:textbox>
                      <w:txbxContent>
                        <w:p w14:paraId="44E281B2" w14:textId="77777777" w:rsidR="0097305F" w:rsidRDefault="0097305F" w:rsidP="0097305F">
                          <w:pPr>
                            <w:spacing w:line="240" w:lineRule="auto"/>
                            <w:ind w:firstLine="0"/>
                            <w:jc w:val="center"/>
                          </w:pPr>
                          <w:r>
                            <w:t>1</w:t>
                          </w:r>
                        </w:p>
                      </w:txbxContent>
                    </v:textbox>
                  </v:shape>
                </v:group>
                <v:shape id="Freeform 40" o:spid="_x0000_s1044" style="position:absolute;left:2295;top:2170;width:630;height:585;visibility:visible;mso-wrap-style:square;v-text-anchor:top"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" adj="-11796480,,5400" path="m,293l9,222,35,158,76,102,129,56,192,23,264,4,315,r26,1l415,15r66,29l538,86r45,52l614,200r15,69l630,293r-1,24l614,385r-31,62l538,499r-57,42l415,570r-74,14l315,585r-26,-1l215,570,149,541,92,499,47,447,16,385,1,317,,293xe" filled="f" strokecolor="red" strokeweight="1.5pt">
                  <v:stroke joinstyle="round"/>
                  <v:formulas/>
                  <v:path arrowok="t" o:connecttype="custom" o:connectlocs="0,2463;9,2392;35,2328;76,2272;129,2226;192,2193;264,2174;315,2170;341,2171;415,2185;481,2214;538,2256;583,2308;614,2370;629,2439;630,2463;629,2487;614,2555;583,2617;538,2669;481,2711;415,2740;341,2754;315,2755;289,2754;215,2740;149,2711;92,2669;47,2617;16,2555;1,2487;0,2463" o:connectangles="0,0,0,0,0,0,0,0,0,0,0,0,0,0,0,0,0,0,0,0,0,0,0,0,0,0,0,0,0,0,0,0" textboxrect="0,0,630,585"/>
                  <v:textbox>
                    <w:txbxContent>
                      <w:p w14:paraId="4096690C" w14:textId="77777777" w:rsidR="0097305F" w:rsidRDefault="0097305F" w:rsidP="0097305F">
                        <w:pPr>
                          <w:jc w:val="center"/>
                        </w:pPr>
                      </w:p>
                    </w:txbxContent>
                  </v:textbox>
                </v:shape>
                <v:group id="Group 42" o:spid="_x0000_s1045" style="position:absolute;left:8595;top:2185;width:630;height:585" coordorigin="8595,2185" coordsize="63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Freeform 43" o:spid="_x0000_s1046" style="position:absolute;left:8595;top:2185;width:630;height:585;visibility:visible;mso-wrap-style:square;v-text-anchor:middle"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" adj="-11796480,,5400" path="m315,l239,9,170,33,110,70,61,120,25,179,4,245,,293r1,24l16,385r31,62l92,499r57,42l215,570r74,14l315,585r26,-1l415,570r66,-29l538,499r45,-52l614,385r15,-68l630,293r-1,-24l614,200,583,138,538,86,481,44,415,15,341,1,315,xe" stroked="f">
                    <v:stroke joinstyle="round"/>
                    <v:formulas/>
                    <v:path arrowok="t" o:connecttype="custom" o:connectlocs="315,2185;239,2194;170,2218;110,2255;61,2305;25,2364;4,2430;0,2478;1,2502;16,2570;47,2632;92,2684;149,2726;215,2755;289,2769;315,2770;341,2769;415,2755;481,2726;538,2684;583,2632;614,2570;629,2502;630,2478;629,2454;614,2385;583,2323;538,2271;481,2229;415,2200;341,2186;315,2185" o:connectangles="0,0,0,0,0,0,0,0,0,0,0,0,0,0,0,0,0,0,0,0,0,0,0,0,0,0,0,0,0,0,0,0" textboxrect="0,0,630,585"/>
                    <v:textbox>
                      <w:txbxContent>
                        <w:p w14:paraId="6548D3F7" w14:textId="77777777" w:rsidR="0097305F" w:rsidRDefault="0097305F" w:rsidP="0097305F">
                          <w:pPr>
                            <w:spacing w:line="240" w:lineRule="auto"/>
                            <w:ind w:firstLine="0"/>
                            <w:jc w:val="center"/>
                          </w:pPr>
                          <w:r>
                            <w:t>3</w:t>
                          </w:r>
                        </w:p>
                      </w:txbxContent>
                    </v:textbox>
                  </v:shape>
                </v:group>
                <v:shape id="Freeform 45" o:spid="_x0000_s1047" style="position:absolute;left:8595;top:2185;width:630;height:585;visibility:visible;mso-wrap-style:square;v-text-anchor:top"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" adj="-11796480,,5400" path="m,293l9,222,35,158,76,102,129,56,192,23,264,4,315,r26,1l415,15r66,29l538,86r45,52l614,200r15,69l630,293r-1,24l614,385r-31,62l538,499r-57,42l415,570r-74,14l315,585r-26,-1l215,570,149,541,92,499,47,447,16,385,1,317,,293xe" filled="f" strokecolor="red" strokeweight="1.5pt">
                  <v:stroke joinstyle="round"/>
                  <v:formulas/>
                  <v:path arrowok="t" o:connecttype="custom" o:connectlocs="0,2478;9,2407;35,2343;76,2287;129,2241;192,2208;264,2189;315,2185;341,2186;415,2200;481,2229;538,2271;583,2323;614,2385;629,2454;630,2478;629,2502;614,2570;583,2632;538,2684;481,2726;415,2755;341,2769;315,2770;289,2769;215,2755;149,2726;92,2684;47,2632;16,2570;1,2502;0,2478" o:connectangles="0,0,0,0,0,0,0,0,0,0,0,0,0,0,0,0,0,0,0,0,0,0,0,0,0,0,0,0,0,0,0,0" textboxrect="0,0,630,585"/>
                  <v:textbox>
                    <w:txbxContent>
                      <w:p w14:paraId="35F88612" w14:textId="77777777" w:rsidR="0097305F" w:rsidRDefault="0097305F" w:rsidP="0097305F">
                        <w:pPr>
                          <w:jc w:val="center"/>
                        </w:pPr>
                      </w:p>
                    </w:txbxContent>
                  </v:textbox>
                </v:shape>
                <v:group id="Group 47" o:spid="_x0000_s1048" style="position:absolute;left:5625;top:7855;width:630;height:585" coordorigin="5625,7855" coordsize="63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Freeform 48" o:spid="_x0000_s1049" style="position:absolute;left:5625;top:7855;width:630;height:585;visibility:visible;mso-wrap-style:square;v-text-anchor:middle"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" adj="-11796480,,5400" path="m315,l239,9,170,33,110,70,61,120,25,179,4,245,,293r1,24l16,385r31,62l92,499r57,42l215,570r74,14l315,585r26,-1l415,570r66,-29l538,499r45,-52l614,385r15,-68l630,293r-1,-24l614,200,583,138,538,86,481,44,415,15,341,1,315,xe" stroked="f">
                    <v:stroke joinstyle="round"/>
                    <v:formulas/>
                    <v:path arrowok="t" o:connecttype="custom" o:connectlocs="315,7855;239,7864;170,7888;110,7925;61,7975;25,8034;4,8100;0,8148;1,8172;16,8240;47,8302;92,8354;149,8396;215,8425;289,8439;315,8440;341,8439;415,8425;481,8396;538,8354;583,8302;614,8240;629,8172;630,8148;629,8124;614,8055;583,7993;538,7941;481,7899;415,7870;341,7856;315,7855" o:connectangles="0,0,0,0,0,0,0,0,0,0,0,0,0,0,0,0,0,0,0,0,0,0,0,0,0,0,0,0,0,0,0,0" textboxrect="0,0,630,585"/>
                    <v:textbox>
                      <w:txbxContent>
                        <w:p w14:paraId="1A3C2421" w14:textId="77777777" w:rsidR="0097305F" w:rsidRDefault="0097305F" w:rsidP="0097305F">
                          <w:pPr>
                            <w:spacing w:line="240" w:lineRule="auto"/>
                            <w:ind w:firstLine="0"/>
                            <w:jc w:val="center"/>
                          </w:pPr>
                          <w:r>
                            <w:t>2</w:t>
                          </w:r>
                        </w:p>
                      </w:txbxContent>
                    </v:textbox>
                  </v:shape>
                </v:group>
                <v:shape id="Freeform 50" o:spid="_x0000_s1050" style="position:absolute;left:5625;top:7855;width:630;height:585;visibility:visible;mso-wrap-style:square;v-text-anchor:top" coordsize="630,5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" adj="-11796480,,5400" path="m,293l9,222,35,158,76,102,129,56,192,23,264,4,315,r26,1l415,15r66,29l538,86r45,52l614,200r15,69l630,293r-1,24l614,385r-31,62l538,499r-57,42l415,570r-74,14l315,585r-26,-1l215,570,149,541,92,499,47,447,16,385,1,317,,293xe" filled="f" strokecolor="red" strokeweight="1.5pt">
                  <v:stroke joinstyle="round"/>
                  <v:formulas/>
                  <v:path arrowok="t" o:connecttype="custom" o:connectlocs="0,8148;9,8077;35,8013;76,7957;129,7911;192,7878;264,7859;315,7855;341,7856;415,7870;481,7899;538,7941;583,7993;614,8055;629,8124;630,8148;629,8172;614,8240;583,8302;538,8354;481,8396;415,8425;341,8439;315,8440;289,8439;215,8425;149,8396;92,8354;47,8302;16,8240;1,8172;0,8148" o:connectangles="0,0,0,0,0,0,0,0,0,0,0,0,0,0,0,0,0,0,0,0,0,0,0,0,0,0,0,0,0,0,0,0" textboxrect="0,0,630,585"/>
                  <v:textbox>
                    <w:txbxContent>
                      <w:p w14:paraId="1042B353" w14:textId="77777777" w:rsidR="0097305F" w:rsidRDefault="0097305F" w:rsidP="0097305F">
                        <w:pPr>
                          <w:jc w:val="center"/>
                        </w:pPr>
                      </w:p>
                    </w:txbxContent>
                  </v:textbox>
                </v:shape>
                <w10:anchorlock/>
              </v:group>
            </w:pict>
          </mc:Fallback>
        </mc:AlternateContent>
      </w:r>
    </w:p>
    <w:p w14:paraId="3D601B46" w14:textId="00B950A8" w:rsidR="0097305F" w:rsidRPr="00D653D0" w:rsidRDefault="0097305F" w:rsidP="0097305F">
      <w:pPr>
        <w:widowControl w:val="0"/>
        <w:spacing w:line="241" w:lineRule="auto"/>
        <w:ind w:left="20" w:right="18" w:firstLine="0"/>
        <w:jc w:val="center"/>
        <w:rPr>
          <w:rFonts w:eastAsia="Times New Roman" w:cs="Times New Roman"/>
          <w:spacing w:val="-1"/>
          <w:sz w:val="20"/>
          <w:szCs w:val="20"/>
          <w:lang w:val="en-US"/>
        </w:rPr>
      </w:pPr>
      <w:r w:rsidRPr="00D653D0">
        <w:rPr>
          <w:rFonts w:eastAsia="Times New Roman" w:cs="Times New Roman"/>
          <w:spacing w:val="-1"/>
          <w:sz w:val="20"/>
          <w:szCs w:val="20"/>
          <w:lang w:val="en-US"/>
        </w:rPr>
        <w:t xml:space="preserve">Fig. </w:t>
      </w:r>
      <w:r w:rsidR="004C070F">
        <w:rPr>
          <w:rFonts w:eastAsia="Times New Roman" w:cs="Times New Roman"/>
          <w:spacing w:val="-1"/>
          <w:sz w:val="20"/>
          <w:szCs w:val="20"/>
          <w:lang w:val="en-US"/>
        </w:rPr>
        <w:t>A-</w:t>
      </w:r>
      <w:r w:rsidRPr="00D653D0">
        <w:rPr>
          <w:rFonts w:eastAsia="Times New Roman" w:cs="Times New Roman"/>
          <w:spacing w:val="-1"/>
          <w:sz w:val="20"/>
          <w:szCs w:val="20"/>
          <w:lang w:val="en-US"/>
        </w:rPr>
        <w:t>4. Cross-sections module (it is possible to run it after loading at least three layers): 1 - list of loaded layers, 2 - preview window for X-Z and Y-Z cross-sections, 3 - artificially generated cross-sections</w:t>
      </w:r>
      <w:r>
        <w:rPr>
          <w:rFonts w:eastAsia="Times New Roman" w:cs="Times New Roman"/>
          <w:spacing w:val="-1"/>
          <w:sz w:val="20"/>
          <w:szCs w:val="20"/>
          <w:lang w:val="en-US"/>
        </w:rPr>
        <w:t xml:space="preserve">. </w:t>
      </w:r>
      <w:r>
        <w:rPr>
          <w:rFonts w:eastAsia="Calibri" w:cs="Times New Roman"/>
          <w:spacing w:val="-1"/>
          <w:sz w:val="20"/>
          <w:lang w:val="en-US"/>
        </w:rPr>
        <w:t xml:space="preserve">Source: </w:t>
      </w:r>
      <w:r>
        <w:rPr>
          <w:rFonts w:cs="Times New Roman"/>
          <w:sz w:val="20"/>
          <w:szCs w:val="20"/>
          <w:lang w:val="en-GB"/>
        </w:rPr>
        <w:t>Authors’ own study</w:t>
      </w:r>
      <w:r w:rsidRPr="00D653D0">
        <w:rPr>
          <w:rFonts w:eastAsia="Times New Roman" w:cs="Times New Roman"/>
          <w:spacing w:val="-1"/>
          <w:sz w:val="20"/>
          <w:szCs w:val="20"/>
          <w:lang w:val="en-US"/>
        </w:rPr>
        <w:t xml:space="preserve"> </w:t>
      </w:r>
    </w:p>
    <w:p w14:paraId="47ADEE6C" w14:textId="00759DD9" w:rsidR="0097305F" w:rsidRDefault="0097305F" w:rsidP="00105524">
      <w:pPr>
        <w:ind w:firstLine="0"/>
        <w:rPr>
          <w:rFonts w:cs="Times New Roman"/>
          <w:szCs w:val="24"/>
          <w:lang w:val="en-GB"/>
        </w:rPr>
      </w:pPr>
    </w:p>
    <w:p w14:paraId="39AD698F" w14:textId="77777777" w:rsidR="0097305F" w:rsidRPr="00A01EEF" w:rsidRDefault="0097305F" w:rsidP="0097305F">
      <w:pPr>
        <w:ind w:firstLine="0"/>
        <w:jc w:val="center"/>
        <w:rPr>
          <w:rFonts w:cs="Times New Roman"/>
          <w:szCs w:val="24"/>
          <w:lang w:val="en-US"/>
        </w:rPr>
      </w:pPr>
      <w:r>
        <w:rPr>
          <w:rFonts w:cs="Times New Roman"/>
          <w:noProof/>
          <w:szCs w:val="24"/>
          <w:lang w:eastAsia="pl-PL"/>
        </w:rPr>
        <w:drawing>
          <wp:inline distT="0" distB="0" distL="0" distR="0" wp14:anchorId="31B60B80" wp14:editId="2FE3EC24">
            <wp:extent cx="4191000" cy="1713865"/>
            <wp:effectExtent l="0" t="0" r="0" b="635"/>
            <wp:docPr id="60" name="Obraz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91000" cy="1713865"/>
                    </a:xfrm>
                    <a:prstGeom prst="rect">
                      <a:avLst/>
                    </a:prstGeom>
                    <a:noFill/>
                    <a:ln>
                      <a:noFill/>
                    </a:ln>
                  </pic:spPr>
                </pic:pic>
              </a:graphicData>
            </a:graphic>
          </wp:inline>
        </w:drawing>
      </w:r>
    </w:p>
    <w:p w14:paraId="4CB75EA0" w14:textId="25E3DD3C" w:rsidR="0097305F" w:rsidRPr="00D653D0" w:rsidRDefault="0097305F" w:rsidP="0097305F">
      <w:pPr>
        <w:widowControl w:val="0"/>
        <w:spacing w:line="224" w:lineRule="exact"/>
        <w:ind w:left="20" w:firstLine="0"/>
        <w:jc w:val="center"/>
        <w:rPr>
          <w:rFonts w:eastAsia="Calibri" w:cs="Times New Roman"/>
          <w:spacing w:val="-1"/>
          <w:sz w:val="20"/>
          <w:lang w:val="en-US"/>
        </w:rPr>
      </w:pPr>
      <w:r w:rsidRPr="00D653D0">
        <w:rPr>
          <w:rFonts w:eastAsia="Calibri" w:cs="Times New Roman"/>
          <w:spacing w:val="-1"/>
          <w:sz w:val="20"/>
          <w:lang w:val="en-US"/>
        </w:rPr>
        <w:t xml:space="preserve">Fig. </w:t>
      </w:r>
      <w:r w:rsidR="004C070F">
        <w:rPr>
          <w:rFonts w:eastAsia="Calibri" w:cs="Times New Roman"/>
          <w:spacing w:val="-1"/>
          <w:sz w:val="20"/>
          <w:lang w:val="en-US"/>
        </w:rPr>
        <w:t>A-</w:t>
      </w:r>
      <w:r w:rsidRPr="00D653D0">
        <w:rPr>
          <w:rFonts w:eastAsia="Calibri" w:cs="Times New Roman"/>
          <w:spacing w:val="-1"/>
          <w:sz w:val="20"/>
          <w:lang w:val="en-US"/>
        </w:rPr>
        <w:t>5. The data processing window</w:t>
      </w:r>
      <w:r>
        <w:rPr>
          <w:rFonts w:eastAsia="Calibri" w:cs="Times New Roman"/>
          <w:spacing w:val="-1"/>
          <w:sz w:val="20"/>
          <w:lang w:val="en-US"/>
        </w:rPr>
        <w:t xml:space="preserve">. Source: </w:t>
      </w:r>
      <w:r>
        <w:rPr>
          <w:rFonts w:cs="Times New Roman"/>
          <w:sz w:val="20"/>
          <w:szCs w:val="20"/>
          <w:lang w:val="en-GB"/>
        </w:rPr>
        <w:t>Authors’ own study</w:t>
      </w:r>
      <w:r w:rsidRPr="00D653D0">
        <w:rPr>
          <w:rFonts w:eastAsia="Calibri" w:cs="Times New Roman"/>
          <w:spacing w:val="-1"/>
          <w:sz w:val="20"/>
          <w:lang w:val="en-US"/>
        </w:rPr>
        <w:t xml:space="preserve"> </w:t>
      </w:r>
    </w:p>
    <w:p w14:paraId="3B354834" w14:textId="55E6F539" w:rsidR="0097305F" w:rsidRDefault="0097305F" w:rsidP="00105524">
      <w:pPr>
        <w:ind w:firstLine="0"/>
        <w:rPr>
          <w:rFonts w:cs="Times New Roman"/>
          <w:szCs w:val="24"/>
          <w:lang w:val="en-GB"/>
        </w:rPr>
      </w:pPr>
    </w:p>
    <w:p w14:paraId="512E6D75" w14:textId="77777777" w:rsidR="0097305F" w:rsidRPr="00A01EEF" w:rsidRDefault="0097305F" w:rsidP="0097305F">
      <w:pPr>
        <w:ind w:firstLine="0"/>
        <w:rPr>
          <w:rFonts w:cs="Times New Roman"/>
          <w:szCs w:val="24"/>
          <w:lang w:val="en-US"/>
        </w:rPr>
      </w:pPr>
      <w:r>
        <w:rPr>
          <w:rFonts w:cs="Times New Roman"/>
          <w:noProof/>
          <w:szCs w:val="24"/>
          <w:lang w:eastAsia="pl-PL"/>
        </w:rPr>
        <w:lastRenderedPageBreak/>
        <w:drawing>
          <wp:inline distT="0" distB="0" distL="0" distR="0" wp14:anchorId="4D23A195" wp14:editId="6AFAAD5D">
            <wp:extent cx="5760085" cy="4175125"/>
            <wp:effectExtent l="0" t="0" r="0" b="0"/>
            <wp:docPr id="62" name="Obraz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085" cy="4175125"/>
                    </a:xfrm>
                    <a:prstGeom prst="rect">
                      <a:avLst/>
                    </a:prstGeom>
                    <a:noFill/>
                    <a:ln>
                      <a:noFill/>
                    </a:ln>
                  </pic:spPr>
                </pic:pic>
              </a:graphicData>
            </a:graphic>
          </wp:inline>
        </w:drawing>
      </w:r>
    </w:p>
    <w:p w14:paraId="7D29F186" w14:textId="0821F7AA" w:rsidR="0097305F" w:rsidRPr="00D653D0" w:rsidRDefault="0097305F" w:rsidP="0097305F">
      <w:pPr>
        <w:widowControl w:val="0"/>
        <w:spacing w:line="224" w:lineRule="exact"/>
        <w:ind w:left="20" w:firstLine="0"/>
        <w:jc w:val="center"/>
        <w:rPr>
          <w:rFonts w:eastAsia="Times New Roman" w:cs="Times New Roman"/>
          <w:sz w:val="20"/>
          <w:szCs w:val="20"/>
          <w:lang w:val="en-US"/>
        </w:rPr>
      </w:pPr>
      <w:r w:rsidRPr="00D653D0">
        <w:rPr>
          <w:rFonts w:eastAsia="Calibri" w:cs="Times New Roman"/>
          <w:spacing w:val="-1"/>
          <w:sz w:val="20"/>
          <w:lang w:val="en-US"/>
        </w:rPr>
        <w:t xml:space="preserve">Fig. </w:t>
      </w:r>
      <w:r w:rsidR="004C070F">
        <w:rPr>
          <w:rFonts w:eastAsia="Calibri" w:cs="Times New Roman"/>
          <w:spacing w:val="-1"/>
          <w:sz w:val="20"/>
          <w:lang w:val="en-US"/>
        </w:rPr>
        <w:t>A-</w:t>
      </w:r>
      <w:r w:rsidRPr="00D653D0">
        <w:rPr>
          <w:rFonts w:eastAsia="Calibri" w:cs="Times New Roman"/>
          <w:spacing w:val="-1"/>
          <w:sz w:val="20"/>
          <w:lang w:val="en-US"/>
        </w:rPr>
        <w:t>6. Render window opened in the point cloud display mode</w:t>
      </w:r>
      <w:r>
        <w:rPr>
          <w:rFonts w:eastAsia="Calibri" w:cs="Times New Roman"/>
          <w:spacing w:val="-1"/>
          <w:sz w:val="20"/>
          <w:lang w:val="en-US"/>
        </w:rPr>
        <w:t xml:space="preserve">. Source: </w:t>
      </w:r>
      <w:r>
        <w:rPr>
          <w:rFonts w:cs="Times New Roman"/>
          <w:sz w:val="20"/>
          <w:szCs w:val="20"/>
          <w:lang w:val="en-GB"/>
        </w:rPr>
        <w:t>Authors’ own study</w:t>
      </w:r>
      <w:r w:rsidRPr="00D653D0">
        <w:rPr>
          <w:rFonts w:eastAsia="Calibri" w:cs="Times New Roman"/>
          <w:spacing w:val="-1"/>
          <w:sz w:val="20"/>
          <w:lang w:val="en-US"/>
        </w:rPr>
        <w:t xml:space="preserve"> </w:t>
      </w:r>
    </w:p>
    <w:p w14:paraId="2204DF1B" w14:textId="77777777" w:rsidR="0097305F" w:rsidRPr="00A01EEF" w:rsidRDefault="0097305F" w:rsidP="0097305F">
      <w:pPr>
        <w:ind w:firstLine="0"/>
        <w:jc w:val="center"/>
        <w:rPr>
          <w:rFonts w:cs="Times New Roman"/>
          <w:szCs w:val="24"/>
          <w:lang w:val="en-US"/>
        </w:rPr>
      </w:pPr>
      <w:r>
        <w:rPr>
          <w:rFonts w:cs="Times New Roman"/>
          <w:noProof/>
          <w:szCs w:val="24"/>
          <w:lang w:eastAsia="pl-PL"/>
        </w:rPr>
        <w:drawing>
          <wp:inline distT="0" distB="0" distL="0" distR="0" wp14:anchorId="1C47F8D5" wp14:editId="1021BE5A">
            <wp:extent cx="5760085" cy="4175760"/>
            <wp:effectExtent l="0" t="0" r="0" b="0"/>
            <wp:docPr id="61" name="Obraz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4175760"/>
                    </a:xfrm>
                    <a:prstGeom prst="rect">
                      <a:avLst/>
                    </a:prstGeom>
                    <a:noFill/>
                    <a:ln>
                      <a:noFill/>
                    </a:ln>
                  </pic:spPr>
                </pic:pic>
              </a:graphicData>
            </a:graphic>
          </wp:inline>
        </w:drawing>
      </w:r>
    </w:p>
    <w:p w14:paraId="14B31E3F" w14:textId="627FADC4" w:rsidR="0097305F" w:rsidRPr="0097305F" w:rsidRDefault="0097305F" w:rsidP="0097305F">
      <w:pPr>
        <w:widowControl w:val="0"/>
        <w:spacing w:line="224" w:lineRule="exact"/>
        <w:ind w:left="20" w:firstLine="0"/>
        <w:jc w:val="center"/>
        <w:rPr>
          <w:rFonts w:eastAsia="Times New Roman" w:cs="Times New Roman"/>
          <w:sz w:val="20"/>
          <w:szCs w:val="20"/>
          <w:lang w:val="en-US"/>
        </w:rPr>
      </w:pPr>
      <w:r w:rsidRPr="00D653D0">
        <w:rPr>
          <w:rFonts w:eastAsia="Calibri" w:cs="Times New Roman"/>
          <w:spacing w:val="-1"/>
          <w:sz w:val="20"/>
          <w:lang w:val="en-US"/>
        </w:rPr>
        <w:t xml:space="preserve">Fig. </w:t>
      </w:r>
      <w:r w:rsidR="004C070F">
        <w:rPr>
          <w:rFonts w:eastAsia="Calibri" w:cs="Times New Roman"/>
          <w:spacing w:val="-1"/>
          <w:sz w:val="20"/>
          <w:lang w:val="en-US"/>
        </w:rPr>
        <w:t>A-</w:t>
      </w:r>
      <w:r w:rsidRPr="00D653D0">
        <w:rPr>
          <w:rFonts w:eastAsia="Calibri" w:cs="Times New Roman"/>
          <w:spacing w:val="-1"/>
          <w:sz w:val="20"/>
          <w:lang w:val="en-US"/>
        </w:rPr>
        <w:t xml:space="preserve">7. Render window launched in the </w:t>
      </w:r>
      <w:r w:rsidRPr="007C5BA1">
        <w:rPr>
          <w:rFonts w:eastAsia="Calibri" w:cs="Times New Roman"/>
          <w:spacing w:val="-1"/>
          <w:sz w:val="20"/>
          <w:lang w:val="en-US"/>
        </w:rPr>
        <w:t>surface reproduction mode. Source</w:t>
      </w:r>
      <w:r>
        <w:rPr>
          <w:rFonts w:eastAsia="Calibri" w:cs="Times New Roman"/>
          <w:spacing w:val="-1"/>
          <w:sz w:val="20"/>
          <w:lang w:val="en-US"/>
        </w:rPr>
        <w:t xml:space="preserve">: </w:t>
      </w:r>
      <w:r>
        <w:rPr>
          <w:rFonts w:cs="Times New Roman"/>
          <w:sz w:val="20"/>
          <w:szCs w:val="20"/>
          <w:lang w:val="en-GB"/>
        </w:rPr>
        <w:t>Authors’ own study</w:t>
      </w:r>
      <w:r w:rsidRPr="00D653D0">
        <w:rPr>
          <w:rFonts w:eastAsia="Calibri" w:cs="Times New Roman"/>
          <w:spacing w:val="-1"/>
          <w:sz w:val="20"/>
          <w:lang w:val="en-US"/>
        </w:rPr>
        <w:t xml:space="preserve"> </w:t>
      </w:r>
    </w:p>
    <w:sectPr w:rsidR="0097305F" w:rsidRPr="0097305F" w:rsidSect="00F94633">
      <w:footerReference w:type="default" r:id="rId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54085" w14:textId="77777777" w:rsidR="000C5A01" w:rsidRDefault="000C5A01" w:rsidP="00437450">
      <w:pPr>
        <w:spacing w:line="240" w:lineRule="auto"/>
      </w:pPr>
      <w:r>
        <w:separator/>
      </w:r>
    </w:p>
  </w:endnote>
  <w:endnote w:type="continuationSeparator" w:id="0">
    <w:p w14:paraId="2032A587" w14:textId="77777777" w:rsidR="000C5A01" w:rsidRDefault="000C5A01" w:rsidP="004374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LM Roman 10">
    <w:altName w:val="Arial"/>
    <w:panose1 w:val="00000500000000000000"/>
    <w:charset w:val="00"/>
    <w:family w:val="modern"/>
    <w:notTrueType/>
    <w:pitch w:val="variable"/>
    <w:sig w:usb0="20000007" w:usb1="00000000" w:usb2="00000000" w:usb3="00000000" w:csb0="00000193"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EB011" w14:textId="7D37F6E6" w:rsidR="004F4607" w:rsidRPr="00437450" w:rsidRDefault="004F4607">
    <w:pPr>
      <w:pStyle w:val="Stopka"/>
      <w:jc w:val="center"/>
      <w:rPr>
        <w:rFonts w:ascii="LM Roman 10" w:hAnsi="LM Roman 10"/>
        <w:i/>
      </w:rPr>
    </w:pPr>
  </w:p>
  <w:p w14:paraId="39D54921" w14:textId="77777777" w:rsidR="004F4607" w:rsidRDefault="004F4607">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D14333" w14:textId="77777777" w:rsidR="000C5A01" w:rsidRDefault="000C5A01" w:rsidP="00437450">
      <w:pPr>
        <w:spacing w:line="240" w:lineRule="auto"/>
      </w:pPr>
      <w:r>
        <w:separator/>
      </w:r>
    </w:p>
  </w:footnote>
  <w:footnote w:type="continuationSeparator" w:id="0">
    <w:p w14:paraId="04EBC102" w14:textId="77777777" w:rsidR="000C5A01" w:rsidRDefault="000C5A01" w:rsidP="004374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B567C4"/>
    <w:multiLevelType w:val="hybridMultilevel"/>
    <w:tmpl w:val="4FF02BEE"/>
    <w:lvl w:ilvl="0" w:tplc="04150001">
      <w:start w:val="1"/>
      <w:numFmt w:val="bullet"/>
      <w:lvlText w:val=""/>
      <w:lvlJc w:val="left"/>
      <w:pPr>
        <w:ind w:left="1429" w:hanging="360"/>
      </w:pPr>
      <w:rPr>
        <w:rFonts w:ascii="Symbol" w:hAnsi="Symbol" w:hint="default"/>
      </w:rPr>
    </w:lvl>
    <w:lvl w:ilvl="1" w:tplc="04150003" w:tentative="1">
      <w:start w:val="1"/>
      <w:numFmt w:val="bullet"/>
      <w:lvlText w:val="o"/>
      <w:lvlJc w:val="left"/>
      <w:pPr>
        <w:ind w:left="2149" w:hanging="360"/>
      </w:pPr>
      <w:rPr>
        <w:rFonts w:ascii="Courier New" w:hAnsi="Courier New" w:cs="Courier New" w:hint="default"/>
      </w:rPr>
    </w:lvl>
    <w:lvl w:ilvl="2" w:tplc="04150005" w:tentative="1">
      <w:start w:val="1"/>
      <w:numFmt w:val="bullet"/>
      <w:lvlText w:val=""/>
      <w:lvlJc w:val="left"/>
      <w:pPr>
        <w:ind w:left="2869" w:hanging="360"/>
      </w:pPr>
      <w:rPr>
        <w:rFonts w:ascii="Wingdings" w:hAnsi="Wingdings" w:hint="default"/>
      </w:rPr>
    </w:lvl>
    <w:lvl w:ilvl="3" w:tplc="04150001" w:tentative="1">
      <w:start w:val="1"/>
      <w:numFmt w:val="bullet"/>
      <w:lvlText w:val=""/>
      <w:lvlJc w:val="left"/>
      <w:pPr>
        <w:ind w:left="3589" w:hanging="360"/>
      </w:pPr>
      <w:rPr>
        <w:rFonts w:ascii="Symbol" w:hAnsi="Symbol" w:hint="default"/>
      </w:rPr>
    </w:lvl>
    <w:lvl w:ilvl="4" w:tplc="04150003" w:tentative="1">
      <w:start w:val="1"/>
      <w:numFmt w:val="bullet"/>
      <w:lvlText w:val="o"/>
      <w:lvlJc w:val="left"/>
      <w:pPr>
        <w:ind w:left="4309" w:hanging="360"/>
      </w:pPr>
      <w:rPr>
        <w:rFonts w:ascii="Courier New" w:hAnsi="Courier New" w:cs="Courier New" w:hint="default"/>
      </w:rPr>
    </w:lvl>
    <w:lvl w:ilvl="5" w:tplc="04150005" w:tentative="1">
      <w:start w:val="1"/>
      <w:numFmt w:val="bullet"/>
      <w:lvlText w:val=""/>
      <w:lvlJc w:val="left"/>
      <w:pPr>
        <w:ind w:left="5029" w:hanging="360"/>
      </w:pPr>
      <w:rPr>
        <w:rFonts w:ascii="Wingdings" w:hAnsi="Wingdings" w:hint="default"/>
      </w:rPr>
    </w:lvl>
    <w:lvl w:ilvl="6" w:tplc="04150001" w:tentative="1">
      <w:start w:val="1"/>
      <w:numFmt w:val="bullet"/>
      <w:lvlText w:val=""/>
      <w:lvlJc w:val="left"/>
      <w:pPr>
        <w:ind w:left="5749" w:hanging="360"/>
      </w:pPr>
      <w:rPr>
        <w:rFonts w:ascii="Symbol" w:hAnsi="Symbol" w:hint="default"/>
      </w:rPr>
    </w:lvl>
    <w:lvl w:ilvl="7" w:tplc="04150003" w:tentative="1">
      <w:start w:val="1"/>
      <w:numFmt w:val="bullet"/>
      <w:lvlText w:val="o"/>
      <w:lvlJc w:val="left"/>
      <w:pPr>
        <w:ind w:left="6469" w:hanging="360"/>
      </w:pPr>
      <w:rPr>
        <w:rFonts w:ascii="Courier New" w:hAnsi="Courier New" w:cs="Courier New" w:hint="default"/>
      </w:rPr>
    </w:lvl>
    <w:lvl w:ilvl="8" w:tplc="04150005" w:tentative="1">
      <w:start w:val="1"/>
      <w:numFmt w:val="bullet"/>
      <w:lvlText w:val=""/>
      <w:lvlJc w:val="left"/>
      <w:pPr>
        <w:ind w:left="7189" w:hanging="360"/>
      </w:pPr>
      <w:rPr>
        <w:rFonts w:ascii="Wingdings" w:hAnsi="Wingdings" w:hint="default"/>
      </w:rPr>
    </w:lvl>
  </w:abstractNum>
  <w:abstractNum w:abstractNumId="1" w15:restartNumberingAfterBreak="0">
    <w:nsid w:val="3FA26C3E"/>
    <w:multiLevelType w:val="hybridMultilevel"/>
    <w:tmpl w:val="D218A46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64903DDD"/>
    <w:multiLevelType w:val="hybridMultilevel"/>
    <w:tmpl w:val="3D0C649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defaultTabStop w:val="708"/>
  <w:autoHyphenation/>
  <w:hyphenationZone w:val="425"/>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cxMDIxNDc3NzE1NzVT0lEKTi0uzszPAykwNKgFAH4qmpItAAAA"/>
  </w:docVars>
  <w:rsids>
    <w:rsidRoot w:val="00515090"/>
    <w:rsid w:val="00012EAA"/>
    <w:rsid w:val="000200B4"/>
    <w:rsid w:val="000350B6"/>
    <w:rsid w:val="00037BAC"/>
    <w:rsid w:val="0005034F"/>
    <w:rsid w:val="00061796"/>
    <w:rsid w:val="00062F86"/>
    <w:rsid w:val="00063119"/>
    <w:rsid w:val="000640F1"/>
    <w:rsid w:val="00066F76"/>
    <w:rsid w:val="00083552"/>
    <w:rsid w:val="00085940"/>
    <w:rsid w:val="00097200"/>
    <w:rsid w:val="000977C3"/>
    <w:rsid w:val="000A528B"/>
    <w:rsid w:val="000C5A01"/>
    <w:rsid w:val="000D1BCB"/>
    <w:rsid w:val="000D2497"/>
    <w:rsid w:val="000D2632"/>
    <w:rsid w:val="000D3F2D"/>
    <w:rsid w:val="000D571B"/>
    <w:rsid w:val="000D7B74"/>
    <w:rsid w:val="000E20FB"/>
    <w:rsid w:val="000E3F9F"/>
    <w:rsid w:val="000E44FA"/>
    <w:rsid w:val="00105524"/>
    <w:rsid w:val="0010595B"/>
    <w:rsid w:val="001145B4"/>
    <w:rsid w:val="00121A45"/>
    <w:rsid w:val="001230A4"/>
    <w:rsid w:val="00123DAC"/>
    <w:rsid w:val="00127240"/>
    <w:rsid w:val="00133C4E"/>
    <w:rsid w:val="0013600F"/>
    <w:rsid w:val="001374B6"/>
    <w:rsid w:val="00144CA8"/>
    <w:rsid w:val="0015343E"/>
    <w:rsid w:val="00162E9D"/>
    <w:rsid w:val="00165F41"/>
    <w:rsid w:val="00176193"/>
    <w:rsid w:val="0017696C"/>
    <w:rsid w:val="00177113"/>
    <w:rsid w:val="00196564"/>
    <w:rsid w:val="001A5187"/>
    <w:rsid w:val="001A58BE"/>
    <w:rsid w:val="001B4C09"/>
    <w:rsid w:val="001C64E4"/>
    <w:rsid w:val="001D1200"/>
    <w:rsid w:val="001F3F93"/>
    <w:rsid w:val="001F4DE0"/>
    <w:rsid w:val="002042FB"/>
    <w:rsid w:val="00227A14"/>
    <w:rsid w:val="00230F68"/>
    <w:rsid w:val="002310C7"/>
    <w:rsid w:val="00247125"/>
    <w:rsid w:val="00251E1F"/>
    <w:rsid w:val="002526A7"/>
    <w:rsid w:val="00255C4E"/>
    <w:rsid w:val="002567D2"/>
    <w:rsid w:val="00256920"/>
    <w:rsid w:val="00261E74"/>
    <w:rsid w:val="00271D40"/>
    <w:rsid w:val="00277CA3"/>
    <w:rsid w:val="00287599"/>
    <w:rsid w:val="00297CB2"/>
    <w:rsid w:val="00297E36"/>
    <w:rsid w:val="002A1BAC"/>
    <w:rsid w:val="002B16C8"/>
    <w:rsid w:val="002B5D85"/>
    <w:rsid w:val="002C4598"/>
    <w:rsid w:val="002C57AA"/>
    <w:rsid w:val="002E315D"/>
    <w:rsid w:val="002E5CCB"/>
    <w:rsid w:val="002F7A40"/>
    <w:rsid w:val="00320F97"/>
    <w:rsid w:val="003270F9"/>
    <w:rsid w:val="0032786C"/>
    <w:rsid w:val="0033090C"/>
    <w:rsid w:val="0033209E"/>
    <w:rsid w:val="00346E8C"/>
    <w:rsid w:val="00350364"/>
    <w:rsid w:val="00350D17"/>
    <w:rsid w:val="00361C43"/>
    <w:rsid w:val="0036269B"/>
    <w:rsid w:val="003654E0"/>
    <w:rsid w:val="00365C53"/>
    <w:rsid w:val="00365FCD"/>
    <w:rsid w:val="003705A4"/>
    <w:rsid w:val="003742BA"/>
    <w:rsid w:val="00383EC1"/>
    <w:rsid w:val="00391FC5"/>
    <w:rsid w:val="003925A3"/>
    <w:rsid w:val="00393EB9"/>
    <w:rsid w:val="003A35E3"/>
    <w:rsid w:val="003A4B57"/>
    <w:rsid w:val="003A7698"/>
    <w:rsid w:val="003B2DE1"/>
    <w:rsid w:val="003C0943"/>
    <w:rsid w:val="003D2336"/>
    <w:rsid w:val="003D2E8A"/>
    <w:rsid w:val="003D4F03"/>
    <w:rsid w:val="003D4FF4"/>
    <w:rsid w:val="003E16F2"/>
    <w:rsid w:val="003E713A"/>
    <w:rsid w:val="003F2AB7"/>
    <w:rsid w:val="004024AD"/>
    <w:rsid w:val="00406E70"/>
    <w:rsid w:val="00420021"/>
    <w:rsid w:val="00420604"/>
    <w:rsid w:val="00420981"/>
    <w:rsid w:val="00422CD0"/>
    <w:rsid w:val="00427B44"/>
    <w:rsid w:val="00437450"/>
    <w:rsid w:val="00442E86"/>
    <w:rsid w:val="004439FC"/>
    <w:rsid w:val="004452B3"/>
    <w:rsid w:val="00446A90"/>
    <w:rsid w:val="004536BD"/>
    <w:rsid w:val="00456E27"/>
    <w:rsid w:val="00457B9F"/>
    <w:rsid w:val="00460C34"/>
    <w:rsid w:val="00466EF1"/>
    <w:rsid w:val="00473482"/>
    <w:rsid w:val="004772A6"/>
    <w:rsid w:val="00492ED8"/>
    <w:rsid w:val="004C070F"/>
    <w:rsid w:val="004C1B08"/>
    <w:rsid w:val="004C2D15"/>
    <w:rsid w:val="004D1CEB"/>
    <w:rsid w:val="004D3A10"/>
    <w:rsid w:val="004D494D"/>
    <w:rsid w:val="004E2F16"/>
    <w:rsid w:val="004E4386"/>
    <w:rsid w:val="004E57DB"/>
    <w:rsid w:val="004E5F86"/>
    <w:rsid w:val="004F4607"/>
    <w:rsid w:val="004F5A0D"/>
    <w:rsid w:val="00515090"/>
    <w:rsid w:val="00525CAB"/>
    <w:rsid w:val="0052661C"/>
    <w:rsid w:val="00554C8A"/>
    <w:rsid w:val="00554F14"/>
    <w:rsid w:val="00564054"/>
    <w:rsid w:val="00567F85"/>
    <w:rsid w:val="00571AC2"/>
    <w:rsid w:val="005944C3"/>
    <w:rsid w:val="005B50DF"/>
    <w:rsid w:val="005D25D9"/>
    <w:rsid w:val="005E225B"/>
    <w:rsid w:val="005E640D"/>
    <w:rsid w:val="005E7965"/>
    <w:rsid w:val="00603F9F"/>
    <w:rsid w:val="00606B56"/>
    <w:rsid w:val="00622140"/>
    <w:rsid w:val="00641214"/>
    <w:rsid w:val="0064335C"/>
    <w:rsid w:val="00656E65"/>
    <w:rsid w:val="006612AD"/>
    <w:rsid w:val="00667FE7"/>
    <w:rsid w:val="00672716"/>
    <w:rsid w:val="00676956"/>
    <w:rsid w:val="00683759"/>
    <w:rsid w:val="00697E22"/>
    <w:rsid w:val="006B7712"/>
    <w:rsid w:val="006C1042"/>
    <w:rsid w:val="006C62BD"/>
    <w:rsid w:val="006E4A14"/>
    <w:rsid w:val="006E50E5"/>
    <w:rsid w:val="006F63B4"/>
    <w:rsid w:val="00703D6A"/>
    <w:rsid w:val="0072256A"/>
    <w:rsid w:val="00726C3C"/>
    <w:rsid w:val="007537C6"/>
    <w:rsid w:val="00754EE8"/>
    <w:rsid w:val="00756B81"/>
    <w:rsid w:val="00767013"/>
    <w:rsid w:val="007845D1"/>
    <w:rsid w:val="0078570C"/>
    <w:rsid w:val="00785B83"/>
    <w:rsid w:val="00791512"/>
    <w:rsid w:val="0079373B"/>
    <w:rsid w:val="00797DD1"/>
    <w:rsid w:val="007C1D16"/>
    <w:rsid w:val="007C3122"/>
    <w:rsid w:val="007C5BA1"/>
    <w:rsid w:val="007C76A1"/>
    <w:rsid w:val="007D329E"/>
    <w:rsid w:val="007D420B"/>
    <w:rsid w:val="007D56F6"/>
    <w:rsid w:val="007E703A"/>
    <w:rsid w:val="0080247E"/>
    <w:rsid w:val="008028E4"/>
    <w:rsid w:val="00812EB8"/>
    <w:rsid w:val="00820AEA"/>
    <w:rsid w:val="008227B4"/>
    <w:rsid w:val="00823593"/>
    <w:rsid w:val="008256BF"/>
    <w:rsid w:val="00827768"/>
    <w:rsid w:val="008337C9"/>
    <w:rsid w:val="0084419F"/>
    <w:rsid w:val="008610EB"/>
    <w:rsid w:val="00865B27"/>
    <w:rsid w:val="00882DE6"/>
    <w:rsid w:val="00890C6A"/>
    <w:rsid w:val="008945FF"/>
    <w:rsid w:val="008967F6"/>
    <w:rsid w:val="008A3BB1"/>
    <w:rsid w:val="008B6E27"/>
    <w:rsid w:val="008C297C"/>
    <w:rsid w:val="008D2F7D"/>
    <w:rsid w:val="008D4F62"/>
    <w:rsid w:val="008D7FA2"/>
    <w:rsid w:val="008E2649"/>
    <w:rsid w:val="008E2928"/>
    <w:rsid w:val="008E4323"/>
    <w:rsid w:val="008E6ACF"/>
    <w:rsid w:val="00901D93"/>
    <w:rsid w:val="00905927"/>
    <w:rsid w:val="00907D6D"/>
    <w:rsid w:val="009140FA"/>
    <w:rsid w:val="009143CD"/>
    <w:rsid w:val="009203A6"/>
    <w:rsid w:val="00924280"/>
    <w:rsid w:val="00925E60"/>
    <w:rsid w:val="00932814"/>
    <w:rsid w:val="00946589"/>
    <w:rsid w:val="00953AD8"/>
    <w:rsid w:val="00960082"/>
    <w:rsid w:val="0097305F"/>
    <w:rsid w:val="00974CAB"/>
    <w:rsid w:val="00982665"/>
    <w:rsid w:val="00987B1E"/>
    <w:rsid w:val="00991240"/>
    <w:rsid w:val="009921D3"/>
    <w:rsid w:val="009A2779"/>
    <w:rsid w:val="009A4D0D"/>
    <w:rsid w:val="009A59FB"/>
    <w:rsid w:val="009B5413"/>
    <w:rsid w:val="009B644A"/>
    <w:rsid w:val="009B7A51"/>
    <w:rsid w:val="009C345E"/>
    <w:rsid w:val="009D1603"/>
    <w:rsid w:val="009D7F28"/>
    <w:rsid w:val="009E14A6"/>
    <w:rsid w:val="009F065F"/>
    <w:rsid w:val="009F381B"/>
    <w:rsid w:val="009F621F"/>
    <w:rsid w:val="00A009E7"/>
    <w:rsid w:val="00A01EEF"/>
    <w:rsid w:val="00A401F4"/>
    <w:rsid w:val="00A432D1"/>
    <w:rsid w:val="00A43456"/>
    <w:rsid w:val="00A531B1"/>
    <w:rsid w:val="00A547A1"/>
    <w:rsid w:val="00A551C8"/>
    <w:rsid w:val="00A618EF"/>
    <w:rsid w:val="00A67BD2"/>
    <w:rsid w:val="00A81033"/>
    <w:rsid w:val="00AA3E09"/>
    <w:rsid w:val="00AB547A"/>
    <w:rsid w:val="00AC1B02"/>
    <w:rsid w:val="00AF3AF6"/>
    <w:rsid w:val="00B02F90"/>
    <w:rsid w:val="00B07E17"/>
    <w:rsid w:val="00B07FD4"/>
    <w:rsid w:val="00B23103"/>
    <w:rsid w:val="00B23A0C"/>
    <w:rsid w:val="00B26EC9"/>
    <w:rsid w:val="00B3301B"/>
    <w:rsid w:val="00B4067B"/>
    <w:rsid w:val="00B46856"/>
    <w:rsid w:val="00B512B8"/>
    <w:rsid w:val="00B53DC3"/>
    <w:rsid w:val="00B604EF"/>
    <w:rsid w:val="00B704D5"/>
    <w:rsid w:val="00B7533E"/>
    <w:rsid w:val="00BA1BF2"/>
    <w:rsid w:val="00BA64DC"/>
    <w:rsid w:val="00BC5AA6"/>
    <w:rsid w:val="00BD091C"/>
    <w:rsid w:val="00BD463F"/>
    <w:rsid w:val="00BD59FC"/>
    <w:rsid w:val="00BD6E0F"/>
    <w:rsid w:val="00BD736C"/>
    <w:rsid w:val="00BE6550"/>
    <w:rsid w:val="00BF163A"/>
    <w:rsid w:val="00C1279A"/>
    <w:rsid w:val="00C23FDC"/>
    <w:rsid w:val="00C257DA"/>
    <w:rsid w:val="00C319F9"/>
    <w:rsid w:val="00C36329"/>
    <w:rsid w:val="00C37723"/>
    <w:rsid w:val="00C579C4"/>
    <w:rsid w:val="00C60802"/>
    <w:rsid w:val="00C61CF3"/>
    <w:rsid w:val="00C63CDC"/>
    <w:rsid w:val="00C75AAA"/>
    <w:rsid w:val="00C938C4"/>
    <w:rsid w:val="00CA4D55"/>
    <w:rsid w:val="00CA5C9D"/>
    <w:rsid w:val="00CB3877"/>
    <w:rsid w:val="00CC0F60"/>
    <w:rsid w:val="00CC344D"/>
    <w:rsid w:val="00CC6FD2"/>
    <w:rsid w:val="00CD287A"/>
    <w:rsid w:val="00CD3605"/>
    <w:rsid w:val="00CE7B35"/>
    <w:rsid w:val="00CF304D"/>
    <w:rsid w:val="00CF666C"/>
    <w:rsid w:val="00D0426B"/>
    <w:rsid w:val="00D11793"/>
    <w:rsid w:val="00D139A8"/>
    <w:rsid w:val="00D13A95"/>
    <w:rsid w:val="00D2678A"/>
    <w:rsid w:val="00D34145"/>
    <w:rsid w:val="00D35A02"/>
    <w:rsid w:val="00D552E2"/>
    <w:rsid w:val="00D6057F"/>
    <w:rsid w:val="00D64353"/>
    <w:rsid w:val="00D653D0"/>
    <w:rsid w:val="00D6705B"/>
    <w:rsid w:val="00D70FB1"/>
    <w:rsid w:val="00D72EB9"/>
    <w:rsid w:val="00D80E3E"/>
    <w:rsid w:val="00D8304F"/>
    <w:rsid w:val="00D86BDC"/>
    <w:rsid w:val="00D95FCF"/>
    <w:rsid w:val="00DA165D"/>
    <w:rsid w:val="00DA2539"/>
    <w:rsid w:val="00DD1728"/>
    <w:rsid w:val="00DF4054"/>
    <w:rsid w:val="00E117C1"/>
    <w:rsid w:val="00E264A3"/>
    <w:rsid w:val="00E353C6"/>
    <w:rsid w:val="00E42CF5"/>
    <w:rsid w:val="00E430BF"/>
    <w:rsid w:val="00E43561"/>
    <w:rsid w:val="00E64D7D"/>
    <w:rsid w:val="00E71E17"/>
    <w:rsid w:val="00E73669"/>
    <w:rsid w:val="00E75322"/>
    <w:rsid w:val="00E76C4A"/>
    <w:rsid w:val="00E90A56"/>
    <w:rsid w:val="00EA2C30"/>
    <w:rsid w:val="00EB2EA5"/>
    <w:rsid w:val="00EB64A6"/>
    <w:rsid w:val="00EB7371"/>
    <w:rsid w:val="00EB742E"/>
    <w:rsid w:val="00ED0EB7"/>
    <w:rsid w:val="00EF3FE6"/>
    <w:rsid w:val="00EF43E9"/>
    <w:rsid w:val="00EF49F8"/>
    <w:rsid w:val="00EF652C"/>
    <w:rsid w:val="00F01B41"/>
    <w:rsid w:val="00F06BCE"/>
    <w:rsid w:val="00F06D0B"/>
    <w:rsid w:val="00F217F1"/>
    <w:rsid w:val="00F26CF3"/>
    <w:rsid w:val="00F31547"/>
    <w:rsid w:val="00F34FCD"/>
    <w:rsid w:val="00F536C3"/>
    <w:rsid w:val="00F5532B"/>
    <w:rsid w:val="00F55742"/>
    <w:rsid w:val="00F557EE"/>
    <w:rsid w:val="00F706EE"/>
    <w:rsid w:val="00F94298"/>
    <w:rsid w:val="00F94633"/>
    <w:rsid w:val="00FA05E7"/>
    <w:rsid w:val="00FA2CB4"/>
    <w:rsid w:val="00FA30F4"/>
    <w:rsid w:val="00FA534C"/>
    <w:rsid w:val="00FA54CF"/>
    <w:rsid w:val="00FA69DC"/>
    <w:rsid w:val="00FB73CD"/>
    <w:rsid w:val="00FD17F8"/>
    <w:rsid w:val="00FE0C32"/>
    <w:rsid w:val="00FE7567"/>
    <w:rsid w:val="00FF0970"/>
    <w:rsid w:val="00FF46F8"/>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3AD820FC"/>
  <w15:docId w15:val="{EF1B7883-5FDC-42A4-B6E0-7FE7395DD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pl-PL"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6612AD"/>
    <w:pPr>
      <w:ind w:firstLine="567"/>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Default">
    <w:name w:val="Default"/>
    <w:rsid w:val="00365FCD"/>
    <w:pPr>
      <w:autoSpaceDE w:val="0"/>
      <w:autoSpaceDN w:val="0"/>
      <w:adjustRightInd w:val="0"/>
      <w:spacing w:line="240" w:lineRule="auto"/>
      <w:ind w:firstLine="0"/>
      <w:jc w:val="left"/>
    </w:pPr>
    <w:rPr>
      <w:rFonts w:cs="Times New Roman"/>
      <w:color w:val="000000"/>
      <w:szCs w:val="24"/>
    </w:rPr>
  </w:style>
  <w:style w:type="paragraph" w:styleId="Akapitzlist">
    <w:name w:val="List Paragraph"/>
    <w:basedOn w:val="Normalny"/>
    <w:uiPriority w:val="34"/>
    <w:qFormat/>
    <w:rsid w:val="00297CB2"/>
    <w:pPr>
      <w:ind w:left="720"/>
      <w:contextualSpacing/>
    </w:pPr>
  </w:style>
  <w:style w:type="paragraph" w:styleId="Nagwek">
    <w:name w:val="header"/>
    <w:basedOn w:val="Normalny"/>
    <w:link w:val="NagwekZnak"/>
    <w:uiPriority w:val="99"/>
    <w:unhideWhenUsed/>
    <w:rsid w:val="00437450"/>
    <w:pPr>
      <w:tabs>
        <w:tab w:val="center" w:pos="4536"/>
        <w:tab w:val="right" w:pos="9072"/>
      </w:tabs>
      <w:spacing w:line="240" w:lineRule="auto"/>
    </w:pPr>
  </w:style>
  <w:style w:type="character" w:customStyle="1" w:styleId="NagwekZnak">
    <w:name w:val="Nagłówek Znak"/>
    <w:basedOn w:val="Domylnaczcionkaakapitu"/>
    <w:link w:val="Nagwek"/>
    <w:uiPriority w:val="99"/>
    <w:rsid w:val="00437450"/>
  </w:style>
  <w:style w:type="paragraph" w:styleId="Stopka">
    <w:name w:val="footer"/>
    <w:basedOn w:val="Normalny"/>
    <w:link w:val="StopkaZnak"/>
    <w:uiPriority w:val="99"/>
    <w:unhideWhenUsed/>
    <w:rsid w:val="00437450"/>
    <w:pPr>
      <w:tabs>
        <w:tab w:val="center" w:pos="4536"/>
        <w:tab w:val="right" w:pos="9072"/>
      </w:tabs>
      <w:spacing w:line="240" w:lineRule="auto"/>
    </w:pPr>
  </w:style>
  <w:style w:type="character" w:customStyle="1" w:styleId="StopkaZnak">
    <w:name w:val="Stopka Znak"/>
    <w:basedOn w:val="Domylnaczcionkaakapitu"/>
    <w:link w:val="Stopka"/>
    <w:uiPriority w:val="99"/>
    <w:rsid w:val="00437450"/>
  </w:style>
  <w:style w:type="paragraph" w:styleId="Tekstprzypisudolnego">
    <w:name w:val="footnote text"/>
    <w:basedOn w:val="Normalny"/>
    <w:link w:val="TekstprzypisudolnegoZnak"/>
    <w:semiHidden/>
    <w:rsid w:val="000640F1"/>
    <w:pPr>
      <w:spacing w:line="240" w:lineRule="auto"/>
      <w:ind w:firstLine="0"/>
      <w:jc w:val="left"/>
    </w:pPr>
    <w:rPr>
      <w:rFonts w:eastAsia="Times New Roman" w:cs="Times New Roman"/>
      <w:sz w:val="20"/>
      <w:szCs w:val="20"/>
      <w:lang w:eastAsia="pl-PL"/>
    </w:rPr>
  </w:style>
  <w:style w:type="character" w:customStyle="1" w:styleId="TekstprzypisudolnegoZnak">
    <w:name w:val="Tekst przypisu dolnego Znak"/>
    <w:basedOn w:val="Domylnaczcionkaakapitu"/>
    <w:link w:val="Tekstprzypisudolnego"/>
    <w:semiHidden/>
    <w:rsid w:val="000640F1"/>
    <w:rPr>
      <w:rFonts w:eastAsia="Times New Roman" w:cs="Times New Roman"/>
      <w:sz w:val="20"/>
      <w:szCs w:val="20"/>
      <w:lang w:eastAsia="pl-PL"/>
    </w:rPr>
  </w:style>
  <w:style w:type="character" w:styleId="Odwoanieprzypisudolnego">
    <w:name w:val="footnote reference"/>
    <w:semiHidden/>
    <w:rsid w:val="000640F1"/>
    <w:rPr>
      <w:vertAlign w:val="superscript"/>
    </w:rPr>
  </w:style>
  <w:style w:type="character" w:styleId="Hipercze">
    <w:name w:val="Hyperlink"/>
    <w:semiHidden/>
    <w:rsid w:val="000640F1"/>
    <w:rPr>
      <w:color w:val="0000FF"/>
      <w:u w:val="single"/>
    </w:rPr>
  </w:style>
  <w:style w:type="paragraph" w:customStyle="1" w:styleId="Ko-opertytul">
    <w:name w:val="!!! Ko-oper tytul"/>
    <w:basedOn w:val="Normalny"/>
    <w:rsid w:val="000640F1"/>
    <w:pPr>
      <w:spacing w:line="240" w:lineRule="auto"/>
      <w:ind w:firstLine="0"/>
      <w:jc w:val="center"/>
    </w:pPr>
    <w:rPr>
      <w:rFonts w:eastAsia="Times New Roman" w:cs="Times New Roman"/>
      <w:b/>
      <w:sz w:val="36"/>
      <w:szCs w:val="36"/>
      <w:lang w:eastAsia="pl-PL"/>
    </w:rPr>
  </w:style>
  <w:style w:type="paragraph" w:customStyle="1" w:styleId="Ko-operNazwiskaautorow">
    <w:name w:val="!!! Ko-oper Nazwiska autorow"/>
    <w:basedOn w:val="Normalny"/>
    <w:rsid w:val="000640F1"/>
    <w:pPr>
      <w:spacing w:before="480" w:line="240" w:lineRule="auto"/>
      <w:ind w:firstLine="0"/>
      <w:jc w:val="center"/>
    </w:pPr>
    <w:rPr>
      <w:rFonts w:eastAsia="Times New Roman" w:cs="Times New Roman"/>
      <w:i/>
      <w:szCs w:val="24"/>
      <w:lang w:eastAsia="pl-PL"/>
    </w:rPr>
  </w:style>
  <w:style w:type="paragraph" w:styleId="Tekstdymka">
    <w:name w:val="Balloon Text"/>
    <w:basedOn w:val="Normalny"/>
    <w:link w:val="TekstdymkaZnak"/>
    <w:uiPriority w:val="99"/>
    <w:semiHidden/>
    <w:unhideWhenUsed/>
    <w:rsid w:val="00A618EF"/>
    <w:pPr>
      <w:spacing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A618EF"/>
    <w:rPr>
      <w:rFonts w:ascii="Tahoma" w:hAnsi="Tahoma" w:cs="Tahoma"/>
      <w:sz w:val="16"/>
      <w:szCs w:val="16"/>
    </w:rPr>
  </w:style>
  <w:style w:type="character" w:customStyle="1" w:styleId="jlqj4b">
    <w:name w:val="jlqj4b"/>
    <w:basedOn w:val="Domylnaczcionkaakapitu"/>
    <w:rsid w:val="0005034F"/>
  </w:style>
  <w:style w:type="character" w:styleId="Odwoaniedokomentarza">
    <w:name w:val="annotation reference"/>
    <w:basedOn w:val="Domylnaczcionkaakapitu"/>
    <w:uiPriority w:val="99"/>
    <w:semiHidden/>
    <w:unhideWhenUsed/>
    <w:rsid w:val="00105524"/>
    <w:rPr>
      <w:sz w:val="16"/>
      <w:szCs w:val="16"/>
    </w:rPr>
  </w:style>
  <w:style w:type="paragraph" w:styleId="Tekstkomentarza">
    <w:name w:val="annotation text"/>
    <w:basedOn w:val="Normalny"/>
    <w:link w:val="TekstkomentarzaZnak"/>
    <w:uiPriority w:val="99"/>
    <w:semiHidden/>
    <w:unhideWhenUsed/>
    <w:rsid w:val="00105524"/>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05524"/>
    <w:rPr>
      <w:sz w:val="20"/>
      <w:szCs w:val="20"/>
    </w:rPr>
  </w:style>
  <w:style w:type="paragraph" w:styleId="Tematkomentarza">
    <w:name w:val="annotation subject"/>
    <w:basedOn w:val="Tekstkomentarza"/>
    <w:next w:val="Tekstkomentarza"/>
    <w:link w:val="TematkomentarzaZnak"/>
    <w:uiPriority w:val="99"/>
    <w:semiHidden/>
    <w:unhideWhenUsed/>
    <w:rsid w:val="00105524"/>
    <w:rPr>
      <w:b/>
      <w:bCs/>
    </w:rPr>
  </w:style>
  <w:style w:type="character" w:customStyle="1" w:styleId="TematkomentarzaZnak">
    <w:name w:val="Temat komentarza Znak"/>
    <w:basedOn w:val="TekstkomentarzaZnak"/>
    <w:link w:val="Tematkomentarza"/>
    <w:uiPriority w:val="99"/>
    <w:semiHidden/>
    <w:rsid w:val="00105524"/>
    <w:rPr>
      <w:b/>
      <w:bCs/>
      <w:sz w:val="20"/>
      <w:szCs w:val="20"/>
    </w:rPr>
  </w:style>
  <w:style w:type="paragraph" w:styleId="Poprawka">
    <w:name w:val="Revision"/>
    <w:hidden/>
    <w:uiPriority w:val="99"/>
    <w:semiHidden/>
    <w:rsid w:val="00D34145"/>
    <w:pPr>
      <w:spacing w:line="240" w:lineRule="auto"/>
      <w:ind w:firstLine="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7530255">
      <w:bodyDiv w:val="1"/>
      <w:marLeft w:val="0"/>
      <w:marRight w:val="0"/>
      <w:marTop w:val="0"/>
      <w:marBottom w:val="0"/>
      <w:divBdr>
        <w:top w:val="none" w:sz="0" w:space="0" w:color="auto"/>
        <w:left w:val="none" w:sz="0" w:space="0" w:color="auto"/>
        <w:bottom w:val="none" w:sz="0" w:space="0" w:color="auto"/>
        <w:right w:val="none" w:sz="0" w:space="0" w:color="auto"/>
      </w:divBdr>
    </w:div>
    <w:div w:id="1850219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43F4999-A9E6-4D90-B080-152357F40858}">
  <we:reference id="wa200001482" version="1.0.5.0" store="en-US" storeType="OMEX"/>
  <we:alternateReferences>
    <we:reference id="WA200001482" version="1.0.5.0" store="" storeType="OMEX"/>
  </we:alternateReferences>
  <we:properties>
    <we:property name="cache" value="{}"/>
    <we:property name="user-choices" value="{&quot;c1489b7d77cf6dc3a006928ca4217fe5&quot;:&quot;allow us&quot;,&quot;9d4858724269451f5332b659bcb1cf17&quot;:&quot;allowed for the identification of&quot;,&quot;998048fab78203b7ac971625bdd5321e&quot;:&quot;the purpose&quot;,&quot;97b5985b3ee00c830c4f86c80cfed346&quot;:&quot;in&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17AC6-23AC-4ED5-BB1B-B92D57136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8</Pages>
  <Words>1108</Words>
  <Characters>6648</Characters>
  <Application>Microsoft Office Word</Application>
  <DocSecurity>0</DocSecurity>
  <Lines>55</Lines>
  <Paragraphs>1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7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rek</dc:creator>
  <cp:keywords/>
  <dc:description/>
  <cp:lastModifiedBy>Jurek Detyna</cp:lastModifiedBy>
  <cp:revision>9</cp:revision>
  <dcterms:created xsi:type="dcterms:W3CDTF">2021-09-19T13:50:00Z</dcterms:created>
  <dcterms:modified xsi:type="dcterms:W3CDTF">2021-09-20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db4a1d99-5c12-3fd2-b325-db15c3ca45b0</vt:lpwstr>
  </property>
  <property fmtid="{D5CDD505-2E9C-101B-9397-08002B2CF9AE}" pid="5" name="Mendeley Recent Style Id 0_1">
    <vt:lpwstr>http://www.zotero.org/styles/applied-mathematical-modelling</vt:lpwstr>
  </property>
  <property fmtid="{D5CDD505-2E9C-101B-9397-08002B2CF9AE}" pid="6" name="Mendeley Recent Style Name 0_1">
    <vt:lpwstr>Applied Mathematical Modelling</vt:lpwstr>
  </property>
  <property fmtid="{D5CDD505-2E9C-101B-9397-08002B2CF9AE}" pid="7" name="Mendeley Recent Style Id 1_1">
    <vt:lpwstr>http://www.zotero.org/styles/archives-of-civil-and-mechanical-engineering</vt:lpwstr>
  </property>
  <property fmtid="{D5CDD505-2E9C-101B-9397-08002B2CF9AE}" pid="8" name="Mendeley Recent Style Name 1_1">
    <vt:lpwstr>Archives of Civil and Mechanical Engineering</vt:lpwstr>
  </property>
  <property fmtid="{D5CDD505-2E9C-101B-9397-08002B2CF9AE}" pid="9" name="Mendeley Recent Style Id 2_1">
    <vt:lpwstr>http://www.zotero.org/styles/biocybernetics-and-biomedical-engineering</vt:lpwstr>
  </property>
  <property fmtid="{D5CDD505-2E9C-101B-9397-08002B2CF9AE}" pid="10" name="Mendeley Recent Style Name 2_1">
    <vt:lpwstr>Biocybernetics and Biomedical Engineering</vt:lpwstr>
  </property>
  <property fmtid="{D5CDD505-2E9C-101B-9397-08002B2CF9AE}" pid="11" name="Mendeley Recent Style Id 3_1">
    <vt:lpwstr>http://www.zotero.org/styles/bioelectromagnetics</vt:lpwstr>
  </property>
  <property fmtid="{D5CDD505-2E9C-101B-9397-08002B2CF9AE}" pid="12" name="Mendeley Recent Style Name 3_1">
    <vt:lpwstr>Bioelectromagnetics</vt:lpwstr>
  </property>
  <property fmtid="{D5CDD505-2E9C-101B-9397-08002B2CF9AE}" pid="13" name="Mendeley Recent Style Id 4_1">
    <vt:lpwstr>http://www.zotero.org/styles/engineering-in-life-sciences</vt:lpwstr>
  </property>
  <property fmtid="{D5CDD505-2E9C-101B-9397-08002B2CF9AE}" pid="14" name="Mendeley Recent Style Name 4_1">
    <vt:lpwstr>Engineering in Life Sciences</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s://csl.mendeley.com/styles/380349231/OpenChemistry</vt:lpwstr>
  </property>
  <property fmtid="{D5CDD505-2E9C-101B-9397-08002B2CF9AE}" pid="18" name="Mendeley Recent Style Name 6_1">
    <vt:lpwstr>Open Chemistry</vt:lpwstr>
  </property>
  <property fmtid="{D5CDD505-2E9C-101B-9397-08002B2CF9AE}" pid="19" name="Mendeley Recent Style Id 7_1">
    <vt:lpwstr>http://www.zotero.org/styles/progress-in-materials-science</vt:lpwstr>
  </property>
  <property fmtid="{D5CDD505-2E9C-101B-9397-08002B2CF9AE}" pid="20" name="Mendeley Recent Style Name 7_1">
    <vt:lpwstr>Progress in Materials Science</vt:lpwstr>
  </property>
  <property fmtid="{D5CDD505-2E9C-101B-9397-08002B2CF9AE}" pid="21" name="Mendeley Recent Style Id 8_1">
    <vt:lpwstr>http://www.zotero.org/styles/scientia-horticulturae</vt:lpwstr>
  </property>
  <property fmtid="{D5CDD505-2E9C-101B-9397-08002B2CF9AE}" pid="22" name="Mendeley Recent Style Name 8_1">
    <vt:lpwstr>Scientia Horticultura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26"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2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2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29" name="MTPreferenceSource">
    <vt:lpwstr>Times+Symbol 12.eqp</vt:lpwstr>
  </property>
  <property fmtid="{D5CDD505-2E9C-101B-9397-08002B2CF9AE}" pid="30" name="MTWinEqns">
    <vt:bool>true</vt:bool>
  </property>
</Properties>
</file>